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036FF5" w14:textId="1F8B54E4" w:rsidR="002D7346" w:rsidRPr="00016ADC" w:rsidRDefault="00A075D5" w:rsidP="00A075D5">
      <w:pPr>
        <w:jc w:val="center"/>
        <w:rPr>
          <w:rFonts w:ascii="黑体" w:eastAsia="黑体" w:hAnsi="黑体"/>
          <w:b/>
          <w:sz w:val="32"/>
          <w:szCs w:val="32"/>
        </w:rPr>
      </w:pPr>
      <w:r w:rsidRPr="00016ADC">
        <w:rPr>
          <w:rFonts w:ascii="黑体" w:eastAsia="黑体" w:hAnsi="黑体" w:hint="eastAsia"/>
          <w:b/>
          <w:sz w:val="32"/>
          <w:szCs w:val="32"/>
        </w:rPr>
        <w:t>第2讲 全等三角形的判定</w:t>
      </w:r>
    </w:p>
    <w:p w14:paraId="56841176" w14:textId="77777777" w:rsidR="00A075D5" w:rsidRPr="00132059" w:rsidRDefault="00A075D5" w:rsidP="00A075D5">
      <w:pPr>
        <w:rPr>
          <w:rFonts w:ascii="楷体" w:eastAsia="楷体" w:hAnsi="楷体"/>
          <w:b/>
          <w:sz w:val="30"/>
          <w:szCs w:val="30"/>
        </w:rPr>
      </w:pPr>
      <w:r w:rsidRPr="00132059">
        <w:rPr>
          <w:rFonts w:ascii="楷体" w:eastAsia="楷体" w:hAnsi="楷体" w:hint="eastAsia"/>
          <w:b/>
          <w:sz w:val="30"/>
          <w:szCs w:val="30"/>
        </w:rPr>
        <w:t>一、</w:t>
      </w:r>
      <w:r>
        <w:rPr>
          <w:rFonts w:ascii="楷体" w:eastAsia="楷体" w:hAnsi="楷体" w:hint="eastAsia"/>
          <w:b/>
          <w:sz w:val="30"/>
          <w:szCs w:val="30"/>
        </w:rPr>
        <w:t>课程</w:t>
      </w:r>
      <w:r w:rsidRPr="00132059">
        <w:rPr>
          <w:rFonts w:ascii="楷体" w:eastAsia="楷体" w:hAnsi="楷体" w:hint="eastAsia"/>
          <w:b/>
          <w:sz w:val="30"/>
          <w:szCs w:val="30"/>
        </w:rPr>
        <w:t>目标</w:t>
      </w:r>
    </w:p>
    <w:p w14:paraId="02BCCB99" w14:textId="77777777" w:rsidR="006E392E" w:rsidRDefault="006E392E" w:rsidP="006E392E">
      <w:r>
        <w:rPr>
          <w:rFonts w:hint="eastAsia"/>
        </w:rPr>
        <w:t>1.掌握用SSS,SAS,ASA和AAS证明两个三角形全等的方法并会用HL证明两个直角三角形全等</w:t>
      </w:r>
    </w:p>
    <w:p w14:paraId="1FDB6EBF" w14:textId="77777777" w:rsidR="006E392E" w:rsidRDefault="006E392E" w:rsidP="006E392E">
      <w:r>
        <w:rPr>
          <w:rFonts w:hint="eastAsia"/>
        </w:rPr>
        <w:t>2．能根据所给的条件灵活地选择三角形全等的判定方法，并能综合运用全等三角形的性质证明线段和角相等的问题。</w:t>
      </w:r>
    </w:p>
    <w:p w14:paraId="72830639" w14:textId="2792A8BA" w:rsidR="00A075D5" w:rsidRPr="006E392E" w:rsidRDefault="00A075D5">
      <w:bookmarkStart w:id="0" w:name="_GoBack"/>
      <w:bookmarkEnd w:id="0"/>
    </w:p>
    <w:p w14:paraId="2365120E" w14:textId="77777777" w:rsidR="00A075D5" w:rsidRPr="00132059" w:rsidRDefault="00A075D5" w:rsidP="00A075D5">
      <w:pPr>
        <w:rPr>
          <w:rFonts w:ascii="楷体" w:eastAsia="楷体" w:hAnsi="楷体"/>
          <w:b/>
          <w:sz w:val="30"/>
          <w:szCs w:val="30"/>
        </w:rPr>
      </w:pPr>
      <w:r w:rsidRPr="00132059">
        <w:rPr>
          <w:rFonts w:ascii="楷体" w:eastAsia="楷体" w:hAnsi="楷体" w:hint="eastAsia"/>
          <w:b/>
          <w:sz w:val="30"/>
          <w:szCs w:val="30"/>
        </w:rPr>
        <w:t>二、课程</w:t>
      </w:r>
      <w:r>
        <w:rPr>
          <w:rFonts w:ascii="楷体" w:eastAsia="楷体" w:hAnsi="楷体" w:hint="eastAsia"/>
          <w:b/>
          <w:sz w:val="30"/>
          <w:szCs w:val="30"/>
        </w:rPr>
        <w:t>内容</w:t>
      </w:r>
    </w:p>
    <w:p w14:paraId="405FB053" w14:textId="6AEB409E" w:rsidR="00A075D5" w:rsidRPr="00005A6A" w:rsidRDefault="00930B2B">
      <w:pPr>
        <w:rPr>
          <w:b/>
          <w:sz w:val="24"/>
        </w:rPr>
      </w:pPr>
      <w:r w:rsidRPr="00005A6A">
        <w:rPr>
          <w:rFonts w:hint="eastAsia"/>
          <w:b/>
          <w:sz w:val="24"/>
        </w:rPr>
        <w:t>知识点</w:t>
      </w:r>
      <w:r w:rsidR="0070651C">
        <w:rPr>
          <w:rFonts w:hint="eastAsia"/>
          <w:b/>
          <w:sz w:val="24"/>
        </w:rPr>
        <w:t>一</w:t>
      </w:r>
      <w:r w:rsidRPr="00005A6A">
        <w:rPr>
          <w:b/>
          <w:sz w:val="24"/>
        </w:rPr>
        <w:t xml:space="preserve"> </w:t>
      </w:r>
      <w:r w:rsidRPr="00005A6A">
        <w:rPr>
          <w:rFonts w:hint="eastAsia"/>
          <w:b/>
          <w:sz w:val="24"/>
        </w:rPr>
        <w:t>三角形全等的判定方法一：边边边</w:t>
      </w:r>
      <w:r w:rsidR="0052706B" w:rsidRPr="00005A6A">
        <w:rPr>
          <w:rFonts w:hint="eastAsia"/>
          <w:b/>
          <w:sz w:val="24"/>
        </w:rPr>
        <w:t>（SSS）</w:t>
      </w:r>
    </w:p>
    <w:p w14:paraId="64B37883" w14:textId="511C1635" w:rsidR="0052706B" w:rsidRDefault="0052706B" w:rsidP="0052706B">
      <w:pPr>
        <w:pStyle w:val="a3"/>
        <w:numPr>
          <w:ilvl w:val="0"/>
          <w:numId w:val="1"/>
        </w:numPr>
        <w:ind w:firstLineChars="0"/>
      </w:pPr>
      <w:r w:rsidRPr="00005A6A">
        <w:rPr>
          <w:rFonts w:hint="eastAsia"/>
          <w:b/>
        </w:rPr>
        <w:t>判定方法一：</w:t>
      </w:r>
      <w:r>
        <w:rPr>
          <w:rFonts w:hint="eastAsia"/>
        </w:rPr>
        <w:t>三边分别</w:t>
      </w:r>
      <w:r w:rsidR="00020DB2">
        <w:rPr>
          <w:rFonts w:hint="eastAsia"/>
        </w:rPr>
        <w:t>相等</w:t>
      </w:r>
      <w:r>
        <w:rPr>
          <w:rFonts w:hint="eastAsia"/>
        </w:rPr>
        <w:t>的两个三角形全等（简写成“边边边”或“SSS”）.</w:t>
      </w:r>
    </w:p>
    <w:p w14:paraId="29B05873" w14:textId="3B3C3881" w:rsidR="0052706B" w:rsidRDefault="0052706B" w:rsidP="0052706B">
      <w:pPr>
        <w:pStyle w:val="a3"/>
        <w:numPr>
          <w:ilvl w:val="0"/>
          <w:numId w:val="1"/>
        </w:numPr>
        <w:ind w:firstLineChars="0"/>
      </w:pPr>
      <w:r w:rsidRPr="00005A6A">
        <w:rPr>
          <w:rFonts w:hint="eastAsia"/>
          <w:b/>
        </w:rPr>
        <w:t>证明书写格式：</w:t>
      </w:r>
      <w:r>
        <w:rPr>
          <w:rFonts w:hint="eastAsia"/>
        </w:rPr>
        <w:t>在ΔABC和ΔA´B´C´中，</w:t>
      </w:r>
    </w:p>
    <w:p w14:paraId="366E9E3F" w14:textId="5A28B9AC" w:rsidR="00A075D5" w:rsidRDefault="00CA2A24">
      <w:r w:rsidRPr="00CA2A24">
        <w:rPr>
          <w:position w:val="-48"/>
        </w:rPr>
        <w:object w:dxaOrig="1140" w:dyaOrig="1080" w14:anchorId="5ECDCF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54pt" o:ole="">
            <v:imagedata r:id="rId8" o:title=""/>
          </v:shape>
          <o:OLEObject Type="Embed" ProgID="Equation.DSMT4" ShapeID="_x0000_i1025" DrawAspect="Content" ObjectID="_1576182469" r:id="rId9"/>
        </w:object>
      </w:r>
      <w:r w:rsidR="00005A6A">
        <w:rPr>
          <w:rFonts w:hint="eastAsia"/>
        </w:rPr>
        <w:t>，</w:t>
      </w:r>
    </w:p>
    <w:p w14:paraId="2EE49BD9" w14:textId="15ED60B1" w:rsidR="00005A6A" w:rsidRDefault="00005A6A">
      <w:r>
        <w:rPr>
          <w:rFonts w:hint="eastAsia"/>
        </w:rPr>
        <w:t>∴ΔABC≌ΔA´B´C´.</w:t>
      </w:r>
    </w:p>
    <w:p w14:paraId="549A0E84" w14:textId="20C98B68" w:rsidR="00005A6A" w:rsidRPr="00005A6A" w:rsidRDefault="00005A6A" w:rsidP="00005A6A">
      <w:r w:rsidRPr="00005A6A">
        <w:rPr>
          <w:rFonts w:hint="eastAsia"/>
          <w:b/>
        </w:rPr>
        <w:t>注：</w:t>
      </w:r>
      <w:r w:rsidRPr="00005A6A">
        <w:t>(1)相等的元素:三边</w:t>
      </w:r>
      <w:r w:rsidRPr="00005A6A">
        <w:br/>
        <w:t>(2)在判定两三角形全等的书写过程中，等号左边是全等号左边三角形的三边，等号右边是全等号右边三角形的三边，即前后顺序要保持一致.</w:t>
      </w:r>
      <w:r w:rsidRPr="00005A6A">
        <w:br/>
        <w:t>(3)书写过程中的边及三角形的顶点前后顺序要对应.</w:t>
      </w:r>
    </w:p>
    <w:p w14:paraId="4EA31B33" w14:textId="352B672D" w:rsidR="00005A6A" w:rsidRPr="00005A6A" w:rsidRDefault="00005A6A"/>
    <w:p w14:paraId="07B2A44B" w14:textId="13658C21" w:rsidR="00A075D5" w:rsidRPr="00016ADC" w:rsidRDefault="00CE14F5">
      <w:pPr>
        <w:rPr>
          <w:b/>
        </w:rPr>
      </w:pPr>
      <w:r w:rsidRPr="00016ADC">
        <w:rPr>
          <w:rFonts w:hint="eastAsia"/>
          <w:b/>
        </w:rPr>
        <w:t>题型一</w:t>
      </w:r>
      <w:r w:rsidR="00005A6A" w:rsidRPr="00016ADC">
        <w:rPr>
          <w:b/>
        </w:rPr>
        <w:t xml:space="preserve"> </w:t>
      </w:r>
      <w:r w:rsidR="00005A6A" w:rsidRPr="00016ADC">
        <w:rPr>
          <w:rFonts w:hint="eastAsia"/>
          <w:b/>
        </w:rPr>
        <w:t>利用“SSS”证明两个三角形全等</w:t>
      </w:r>
    </w:p>
    <w:p w14:paraId="7CEAEFAA" w14:textId="4EF04076" w:rsidR="00005A6A" w:rsidRDefault="00275FC1" w:rsidP="00275FC1">
      <w:pPr>
        <w:textAlignment w:val="center"/>
      </w:pPr>
      <w:r w:rsidRPr="00275FC1">
        <w:rPr>
          <w:rFonts w:hint="eastAsia"/>
          <w:b/>
        </w:rPr>
        <w:t>例</w:t>
      </w:r>
      <w:r w:rsidR="004413BB">
        <w:rPr>
          <w:rFonts w:hint="eastAsia"/>
          <w:b/>
        </w:rPr>
        <w:t>1-1</w:t>
      </w:r>
      <w:r w:rsidR="004413BB">
        <w:rPr>
          <w:b/>
        </w:rPr>
        <w:t xml:space="preserve"> </w:t>
      </w:r>
      <w:r w:rsidR="00005A6A" w:rsidRPr="00005A6A">
        <w:t>如图,已知</w:t>
      </w:r>
      <w:r w:rsidR="00CA2A24">
        <w:object w:dxaOrig="840" w:dyaOrig="240" w14:anchorId="0481FAB3">
          <v:shape id="_x0000_i1026" type="#_x0000_t75" style="width:42pt;height:12pt" o:ole="">
            <v:imagedata r:id="rId10" o:title=""/>
          </v:shape>
          <o:OLEObject Type="Embed" ProgID="Equation.DSMT4" ShapeID="_x0000_i1026" DrawAspect="Content" ObjectID="_1576182470" r:id="rId11"/>
        </w:object>
      </w:r>
      <w:r w:rsidR="002B7171">
        <w:t xml:space="preserve"> </w:t>
      </w:r>
      <w:r w:rsidR="00005A6A" w:rsidRPr="00005A6A">
        <w:t>,</w:t>
      </w:r>
      <w:r w:rsidR="00CA2A24">
        <w:object w:dxaOrig="859" w:dyaOrig="240" w14:anchorId="6BB71883">
          <v:shape id="_x0000_i1027" type="#_x0000_t75" style="width:42.6pt;height:12pt" o:ole="">
            <v:imagedata r:id="rId12" o:title=""/>
          </v:shape>
          <o:OLEObject Type="Embed" ProgID="Equation.DSMT4" ShapeID="_x0000_i1027" DrawAspect="Content" ObjectID="_1576182471" r:id="rId13"/>
        </w:object>
      </w:r>
      <w:r w:rsidR="002B7171">
        <w:t xml:space="preserve"> </w:t>
      </w:r>
      <w:r w:rsidR="00005A6A" w:rsidRPr="00005A6A">
        <w:t>,点A、D、B、F在一条直线上,</w:t>
      </w:r>
      <w:r w:rsidR="00CA2A24">
        <w:object w:dxaOrig="840" w:dyaOrig="220" w14:anchorId="2C397A1B">
          <v:shape id="_x0000_i1028" type="#_x0000_t75" style="width:42pt;height:10.8pt" o:ole="">
            <v:imagedata r:id="rId14" o:title=""/>
          </v:shape>
          <o:OLEObject Type="Embed" ProgID="Equation.DSMT4" ShapeID="_x0000_i1028" DrawAspect="Content" ObjectID="_1576182472" r:id="rId15"/>
        </w:object>
      </w:r>
      <w:r w:rsidR="002B7171">
        <w:t xml:space="preserve"> </w:t>
      </w:r>
      <w:r w:rsidR="00005A6A" w:rsidRPr="00005A6A">
        <w:t>.求证:</w:t>
      </w:r>
      <w:r w:rsidRPr="00275FC1">
        <w:rPr>
          <w:rFonts w:hint="eastAsia"/>
        </w:rPr>
        <w:t xml:space="preserve"> </w:t>
      </w:r>
      <w:r>
        <w:rPr>
          <w:rFonts w:hint="eastAsia"/>
        </w:rPr>
        <w:t>ΔABC≌ΔFDE</w:t>
      </w:r>
      <w:r w:rsidR="00005A6A" w:rsidRPr="00005A6A">
        <w:t>.</w:t>
      </w:r>
    </w:p>
    <w:p w14:paraId="4B641848" w14:textId="20F4F32E" w:rsidR="00A075D5" w:rsidRPr="00275FC1" w:rsidRDefault="00275FC1">
      <w:r>
        <w:rPr>
          <w:noProof/>
        </w:rPr>
        <w:drawing>
          <wp:inline distT="0" distB="0" distL="0" distR="0" wp14:anchorId="1A0F3A80" wp14:editId="43153DE9">
            <wp:extent cx="1390650" cy="923925"/>
            <wp:effectExtent l="0" t="0" r="0" b="9525"/>
            <wp:docPr id="5" name="图片 5" descr="https://solar.fbcontent.cn/api/apolo-images/15273c2b4eadb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olar.fbcontent.cn/api/apolo-images/15273c2b4eadb8d.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90650" cy="923925"/>
                    </a:xfrm>
                    <a:prstGeom prst="rect">
                      <a:avLst/>
                    </a:prstGeom>
                    <a:noFill/>
                    <a:ln>
                      <a:noFill/>
                    </a:ln>
                  </pic:spPr>
                </pic:pic>
              </a:graphicData>
            </a:graphic>
          </wp:inline>
        </w:drawing>
      </w:r>
    </w:p>
    <w:p w14:paraId="773B356C" w14:textId="357D6A72" w:rsidR="00A075D5" w:rsidRDefault="00A075D5"/>
    <w:p w14:paraId="276954C8" w14:textId="60265EE9" w:rsidR="00A075D5" w:rsidRDefault="004413BB" w:rsidP="00275FC1">
      <w:pPr>
        <w:textAlignment w:val="center"/>
      </w:pPr>
      <w:r w:rsidRPr="004413BB">
        <w:rPr>
          <w:rFonts w:hint="eastAsia"/>
        </w:rPr>
        <w:t>【思路分析】</w:t>
      </w:r>
      <w:r w:rsidR="00275FC1" w:rsidRPr="00275FC1">
        <w:t>由</w:t>
      </w:r>
      <w:r w:rsidR="00CA2A24">
        <w:object w:dxaOrig="840" w:dyaOrig="220" w14:anchorId="44B7DB62">
          <v:shape id="_x0000_i1029" type="#_x0000_t75" style="width:42pt;height:11.4pt" o:ole="">
            <v:imagedata r:id="rId17" o:title=""/>
          </v:shape>
          <o:OLEObject Type="Embed" ProgID="Equation.DSMT4" ShapeID="_x0000_i1029" DrawAspect="Content" ObjectID="_1576182473" r:id="rId18"/>
        </w:object>
      </w:r>
      <w:r w:rsidR="008D350E">
        <w:t xml:space="preserve"> </w:t>
      </w:r>
      <w:r w:rsidR="00275FC1" w:rsidRPr="00275FC1">
        <w:t>,易证得</w:t>
      </w:r>
      <w:r w:rsidR="00CA2A24">
        <w:object w:dxaOrig="840" w:dyaOrig="220" w14:anchorId="3B74E291">
          <v:shape id="_x0000_i1030" type="#_x0000_t75" style="width:42pt;height:11.4pt" o:ole="">
            <v:imagedata r:id="rId19" o:title=""/>
          </v:shape>
          <o:OLEObject Type="Embed" ProgID="Equation.DSMT4" ShapeID="_x0000_i1030" DrawAspect="Content" ObjectID="_1576182474" r:id="rId20"/>
        </w:object>
      </w:r>
      <w:r w:rsidR="008D350E">
        <w:t xml:space="preserve"> </w:t>
      </w:r>
      <w:r w:rsidR="00275FC1" w:rsidRPr="00275FC1">
        <w:t>,然后由</w:t>
      </w:r>
      <w:r w:rsidR="00CA2A24">
        <w:object w:dxaOrig="840" w:dyaOrig="240" w14:anchorId="4A4AFAAE">
          <v:shape id="_x0000_i1031" type="#_x0000_t75" style="width:42pt;height:12pt" o:ole="">
            <v:imagedata r:id="rId21" o:title=""/>
          </v:shape>
          <o:OLEObject Type="Embed" ProgID="Equation.DSMT4" ShapeID="_x0000_i1031" DrawAspect="Content" ObjectID="_1576182475" r:id="rId22"/>
        </w:object>
      </w:r>
      <w:r w:rsidR="008D350E">
        <w:t xml:space="preserve"> </w:t>
      </w:r>
      <w:r w:rsidR="00275FC1" w:rsidRPr="00275FC1">
        <w:t>,</w:t>
      </w:r>
      <w:r w:rsidR="00CA2A24">
        <w:object w:dxaOrig="859" w:dyaOrig="240" w14:anchorId="78C511C9">
          <v:shape id="_x0000_i1032" type="#_x0000_t75" style="width:42.6pt;height:12pt" o:ole="">
            <v:imagedata r:id="rId23" o:title=""/>
          </v:shape>
          <o:OLEObject Type="Embed" ProgID="Equation.DSMT4" ShapeID="_x0000_i1032" DrawAspect="Content" ObjectID="_1576182476" r:id="rId24"/>
        </w:object>
      </w:r>
      <w:r w:rsidR="008D350E">
        <w:t xml:space="preserve"> </w:t>
      </w:r>
      <w:r w:rsidR="00275FC1" w:rsidRPr="00275FC1">
        <w:t>,利用SSS,即可证得</w:t>
      </w:r>
      <w:r w:rsidR="00275FC1">
        <w:rPr>
          <w:rFonts w:hint="eastAsia"/>
        </w:rPr>
        <w:t>.</w:t>
      </w:r>
    </w:p>
    <w:p w14:paraId="34354775" w14:textId="164E0DC5" w:rsidR="00A075D5" w:rsidRDefault="004413BB" w:rsidP="00275FC1">
      <w:pPr>
        <w:textAlignment w:val="center"/>
      </w:pPr>
      <w:r w:rsidRPr="004413BB">
        <w:t>【证明】</w:t>
      </w:r>
      <w:r w:rsidR="00CA2A24">
        <w:object w:dxaOrig="1020" w:dyaOrig="220" w14:anchorId="1BFD540E">
          <v:shape id="_x0000_i1033" type="#_x0000_t75" style="width:51pt;height:11.4pt" o:ole="">
            <v:imagedata r:id="rId25" o:title=""/>
          </v:shape>
          <o:OLEObject Type="Embed" ProgID="Equation.DSMT4" ShapeID="_x0000_i1033" DrawAspect="Content" ObjectID="_1576182477" r:id="rId26"/>
        </w:object>
      </w:r>
      <w:r w:rsidR="00881718">
        <w:t xml:space="preserve"> </w:t>
      </w:r>
      <w:r w:rsidR="00275FC1" w:rsidRPr="00275FC1">
        <w:t>,</w:t>
      </w:r>
      <w:r w:rsidR="00275FC1" w:rsidRPr="00275FC1">
        <w:br/>
      </w:r>
      <w:r w:rsidR="00CA2A24">
        <w:object w:dxaOrig="1960" w:dyaOrig="220" w14:anchorId="0D5D101A">
          <v:shape id="_x0000_i1034" type="#_x0000_t75" style="width:98.4pt;height:11.4pt" o:ole="">
            <v:imagedata r:id="rId27" o:title=""/>
          </v:shape>
          <o:OLEObject Type="Embed" ProgID="Equation.DSMT4" ShapeID="_x0000_i1034" DrawAspect="Content" ObjectID="_1576182478" r:id="rId28"/>
        </w:object>
      </w:r>
      <w:r w:rsidR="00881718">
        <w:t xml:space="preserve"> </w:t>
      </w:r>
      <w:r w:rsidR="00275FC1" w:rsidRPr="00275FC1">
        <w:t>,</w:t>
      </w:r>
      <w:r w:rsidR="00275FC1" w:rsidRPr="00275FC1">
        <w:br/>
      </w:r>
      <w:r w:rsidR="00CA2A24">
        <w:object w:dxaOrig="1020" w:dyaOrig="220" w14:anchorId="2DB9790C">
          <v:shape id="_x0000_i1035" type="#_x0000_t75" style="width:51pt;height:11.4pt" o:ole="">
            <v:imagedata r:id="rId29" o:title=""/>
          </v:shape>
          <o:OLEObject Type="Embed" ProgID="Equation.DSMT4" ShapeID="_x0000_i1035" DrawAspect="Content" ObjectID="_1576182479" r:id="rId30"/>
        </w:object>
      </w:r>
      <w:r w:rsidR="00881718">
        <w:t xml:space="preserve"> </w:t>
      </w:r>
      <w:r w:rsidR="00275FC1" w:rsidRPr="00275FC1">
        <w:t>,</w:t>
      </w:r>
      <w:r w:rsidR="00275FC1" w:rsidRPr="00275FC1">
        <w:br/>
        <w:t>在</w:t>
      </w:r>
      <w:r w:rsidR="00881718">
        <w:rPr>
          <w:rFonts w:hint="eastAsia"/>
        </w:rPr>
        <w:t>Δ</w:t>
      </w:r>
      <w:r w:rsidR="00CA2A24">
        <w:object w:dxaOrig="480" w:dyaOrig="240" w14:anchorId="3A7DD40E">
          <v:shape id="_x0000_i1036" type="#_x0000_t75" style="width:24pt;height:12pt" o:ole="">
            <v:imagedata r:id="rId31" o:title=""/>
          </v:shape>
          <o:OLEObject Type="Embed" ProgID="Equation.DSMT4" ShapeID="_x0000_i1036" DrawAspect="Content" ObjectID="_1576182480" r:id="rId32"/>
        </w:object>
      </w:r>
      <w:r w:rsidR="00881718">
        <w:t xml:space="preserve"> </w:t>
      </w:r>
      <w:r w:rsidR="00275FC1" w:rsidRPr="00275FC1">
        <w:t>和</w:t>
      </w:r>
      <w:r w:rsidR="00881718">
        <w:rPr>
          <w:rFonts w:hint="eastAsia"/>
        </w:rPr>
        <w:t>Δ</w:t>
      </w:r>
      <w:r w:rsidR="00CA2A24">
        <w:object w:dxaOrig="440" w:dyaOrig="220" w14:anchorId="530F5017">
          <v:shape id="_x0000_i1037" type="#_x0000_t75" style="width:21.6pt;height:11.4pt" o:ole="">
            <v:imagedata r:id="rId33" o:title=""/>
          </v:shape>
          <o:OLEObject Type="Embed" ProgID="Equation.DSMT4" ShapeID="_x0000_i1037" DrawAspect="Content" ObjectID="_1576182481" r:id="rId34"/>
        </w:object>
      </w:r>
      <w:r w:rsidR="00881718">
        <w:t xml:space="preserve"> </w:t>
      </w:r>
      <w:r w:rsidR="00275FC1" w:rsidRPr="00275FC1">
        <w:t>中,</w:t>
      </w:r>
      <w:r w:rsidR="00275FC1" w:rsidRPr="00275FC1">
        <w:br/>
      </w:r>
      <w:r w:rsidR="00070774">
        <w:object w:dxaOrig="180" w:dyaOrig="279" w14:anchorId="7867B59E">
          <v:shape id="_x0000_i1038" type="#_x0000_t75" style="width:9pt;height:14.4pt" o:ole="">
            <v:imagedata r:id="rId35" o:title=""/>
          </v:shape>
          <o:OLEObject Type="Embed" ProgID="Equation.DSMT4" ShapeID="_x0000_i1038" DrawAspect="Content" ObjectID="_1576182482" r:id="rId36"/>
        </w:object>
      </w:r>
      <w:r w:rsidR="00881718">
        <w:t xml:space="preserve"> </w:t>
      </w:r>
      <w:r w:rsidR="00CA2A24">
        <w:object w:dxaOrig="980" w:dyaOrig="1080" w14:anchorId="16669621">
          <v:shape id="_x0000_i1039" type="#_x0000_t75" style="width:48.6pt;height:54pt" o:ole="">
            <v:imagedata r:id="rId37" o:title=""/>
          </v:shape>
          <o:OLEObject Type="Embed" ProgID="Equation.DSMT4" ShapeID="_x0000_i1039" DrawAspect="Content" ObjectID="_1576182483" r:id="rId38"/>
        </w:object>
      </w:r>
      <w:r w:rsidR="00881718">
        <w:t xml:space="preserve"> </w:t>
      </w:r>
      <w:r w:rsidR="00275FC1" w:rsidRPr="00275FC1">
        <w:t>,</w:t>
      </w:r>
    </w:p>
    <w:p w14:paraId="43DB3B8C" w14:textId="1E62C41E" w:rsidR="00A075D5" w:rsidRDefault="00275FC1">
      <w:r>
        <w:rPr>
          <w:rFonts w:hint="eastAsia"/>
        </w:rPr>
        <w:t>∴ΔABC≌ΔFDE</w:t>
      </w:r>
      <w:r>
        <w:t>.</w:t>
      </w:r>
    </w:p>
    <w:p w14:paraId="2DC52B8B" w14:textId="35F3933C" w:rsidR="00275FC1" w:rsidRDefault="004413BB" w:rsidP="00275FC1">
      <w:r w:rsidRPr="004413BB">
        <w:rPr>
          <w:rFonts w:hint="eastAsia"/>
        </w:rPr>
        <w:lastRenderedPageBreak/>
        <w:t>【总结提示】</w:t>
      </w:r>
      <w:r w:rsidR="00275FC1">
        <w:rPr>
          <w:rFonts w:hint="eastAsia"/>
        </w:rPr>
        <w:t>运用“</w:t>
      </w:r>
      <w:r w:rsidR="00275FC1">
        <w:t>SSS</w:t>
      </w:r>
      <w:r w:rsidR="00275FC1">
        <w:rPr>
          <w:rFonts w:hint="eastAsia"/>
        </w:rPr>
        <w:t>”</w:t>
      </w:r>
      <w:r w:rsidR="00275FC1">
        <w:t>证明两个三角形全等主要就是找边相等，边相等除了已知的边相等外，还有以下几</w:t>
      </w:r>
      <w:r w:rsidR="00275FC1">
        <w:rPr>
          <w:rFonts w:hint="eastAsia"/>
        </w:rPr>
        <w:t>种方式</w:t>
      </w:r>
      <w:r w:rsidR="00275FC1">
        <w:t>:</w:t>
      </w:r>
      <w:r w:rsidR="00275FC1">
        <w:rPr>
          <w:rFonts w:hint="eastAsia"/>
        </w:rPr>
        <w:t>①</w:t>
      </w:r>
      <w:r w:rsidR="00275FC1">
        <w:t>中点;</w:t>
      </w:r>
      <w:r w:rsidR="00275FC1">
        <w:rPr>
          <w:rFonts w:hint="eastAsia"/>
        </w:rPr>
        <w:t>②</w:t>
      </w:r>
      <w:r w:rsidR="00275FC1">
        <w:t>公共边</w:t>
      </w:r>
      <w:r w:rsidR="00275FC1">
        <w:rPr>
          <w:rFonts w:hint="eastAsia"/>
        </w:rPr>
        <w:t>;③</w:t>
      </w:r>
      <w:r w:rsidR="00275FC1">
        <w:t>一部分相等，另一部分是公共的(如本例)。</w:t>
      </w:r>
    </w:p>
    <w:p w14:paraId="211E8CC6" w14:textId="7E70D0FA" w:rsidR="00A075D5" w:rsidRPr="00275FC1" w:rsidRDefault="00A075D5"/>
    <w:p w14:paraId="46EA0B55" w14:textId="63BDDBA8" w:rsidR="00A075D5" w:rsidRPr="00016ADC" w:rsidRDefault="00514860">
      <w:pPr>
        <w:rPr>
          <w:b/>
        </w:rPr>
      </w:pPr>
      <w:r w:rsidRPr="00016ADC">
        <w:rPr>
          <w:rFonts w:hint="eastAsia"/>
          <w:b/>
        </w:rPr>
        <w:t>配套练习</w:t>
      </w:r>
      <w:r w:rsidR="004413BB" w:rsidRPr="00016ADC">
        <w:rPr>
          <w:rFonts w:hint="eastAsia"/>
          <w:b/>
        </w:rPr>
        <w:t>1-1</w:t>
      </w:r>
    </w:p>
    <w:p w14:paraId="79A3A17C" w14:textId="4B70CA09" w:rsidR="00514860" w:rsidRPr="00514860" w:rsidRDefault="00A46A53" w:rsidP="00514860">
      <w:r w:rsidRPr="00A46A53">
        <w:rPr>
          <w:rFonts w:hint="eastAsia"/>
          <w:b/>
        </w:rPr>
        <w:t>[易错题]</w:t>
      </w:r>
      <w:r w:rsidR="00514860" w:rsidRPr="00514860">
        <w:t>如图，AB＝AC，DB＝DC，EB＝EC</w:t>
      </w:r>
      <w:r w:rsidR="0047446C">
        <w:rPr>
          <w:rFonts w:hint="eastAsia"/>
        </w:rPr>
        <w:t>.</w:t>
      </w:r>
    </w:p>
    <w:p w14:paraId="15771E51" w14:textId="70322D46" w:rsidR="00514860" w:rsidRPr="00514860" w:rsidRDefault="00514860" w:rsidP="00514860">
      <w:r w:rsidRPr="00514860">
        <w:rPr>
          <w:noProof/>
        </w:rPr>
        <w:drawing>
          <wp:inline distT="0" distB="0" distL="0" distR="0" wp14:anchorId="11C97BEB" wp14:editId="6D4ED642">
            <wp:extent cx="2047875" cy="1427661"/>
            <wp:effectExtent l="0" t="0" r="0" b="1270"/>
            <wp:docPr id="16" name="图片 16" descr="https://solar.fbcontent.cn/api/apolo-images/14e82d2462fcc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solar.fbcontent.cn/api/apolo-images/14e82d2462fcc35.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54897" cy="1432557"/>
                    </a:xfrm>
                    <a:prstGeom prst="rect">
                      <a:avLst/>
                    </a:prstGeom>
                    <a:noFill/>
                    <a:ln>
                      <a:noFill/>
                    </a:ln>
                  </pic:spPr>
                </pic:pic>
              </a:graphicData>
            </a:graphic>
          </wp:inline>
        </w:drawing>
      </w:r>
    </w:p>
    <w:p w14:paraId="15D2BE1A" w14:textId="423ABCCA" w:rsidR="00514860" w:rsidRPr="00514860" w:rsidRDefault="00514860" w:rsidP="00514860">
      <w:r w:rsidRPr="00514860">
        <w:t>(1)图中有几对全等三角形？请一一写出来</w:t>
      </w:r>
      <w:r w:rsidR="0047446C">
        <w:rPr>
          <w:rFonts w:hint="eastAsia"/>
        </w:rPr>
        <w:t>.</w:t>
      </w:r>
    </w:p>
    <w:p w14:paraId="50D3B985" w14:textId="7AA48E96" w:rsidR="00514860" w:rsidRPr="00514860" w:rsidRDefault="00514860" w:rsidP="00514860">
      <w:r w:rsidRPr="00514860">
        <w:t>(2)选择(1)中的一对全等三角形加以证明</w:t>
      </w:r>
      <w:r w:rsidR="0047446C">
        <w:rPr>
          <w:rFonts w:hint="eastAsia"/>
        </w:rPr>
        <w:t>.</w:t>
      </w:r>
    </w:p>
    <w:p w14:paraId="3172AC40" w14:textId="598B34C2" w:rsidR="00FC6754" w:rsidRPr="00FC6754" w:rsidRDefault="004413BB" w:rsidP="00FC6754">
      <w:r w:rsidRPr="004413BB">
        <w:t>【解】</w:t>
      </w:r>
    </w:p>
    <w:p w14:paraId="1746D916" w14:textId="77777777" w:rsidR="00FC6754" w:rsidRPr="00FC6754" w:rsidRDefault="00FC6754" w:rsidP="00FC6754">
      <w:r w:rsidRPr="00FC6754">
        <w:t>（1）由题可知AB＝AC，DB＝DC，EB＝EC，AE、DE、AD为公共边，所以△ABE≌△ACE，△DBE≌△DCE，△ABD≌△ACD；在△ABE和△ACE中，∵ AB＝AC，AE＝AE，BE＝CE，∴ △ABE≌△ACE(其他同理可证)</w:t>
      </w:r>
    </w:p>
    <w:p w14:paraId="1402DF8F" w14:textId="77777777" w:rsidR="00FC6754" w:rsidRPr="00FC6754" w:rsidRDefault="00FC6754" w:rsidP="00FC6754">
      <w:r w:rsidRPr="00FC6754">
        <w:t>故答案为：</w:t>
      </w:r>
    </w:p>
    <w:p w14:paraId="4D473E20" w14:textId="77777777" w:rsidR="00FC6754" w:rsidRPr="00FC6754" w:rsidRDefault="00FC6754" w:rsidP="00FC6754">
      <w:r w:rsidRPr="00FC6754">
        <w:t>△ABE≌△ACE  △DBE≌△DCE  △ABD≌△ACD  </w:t>
      </w:r>
    </w:p>
    <w:p w14:paraId="41272EE9" w14:textId="5946EFB1" w:rsidR="00FC6754" w:rsidRPr="00FC6754" w:rsidRDefault="00FC6754" w:rsidP="00FC6754">
      <w:r>
        <w:rPr>
          <w:rFonts w:hint="eastAsia"/>
        </w:rPr>
        <w:t>（</w:t>
      </w:r>
      <w:r w:rsidRPr="00FC6754">
        <w:t>2</w:t>
      </w:r>
      <w:r>
        <w:rPr>
          <w:rFonts w:hint="eastAsia"/>
        </w:rPr>
        <w:t>）</w:t>
      </w:r>
    </w:p>
    <w:p w14:paraId="173F7FF5" w14:textId="77777777" w:rsidR="00FC6754" w:rsidRPr="00FC6754" w:rsidRDefault="00FC6754" w:rsidP="00FC6754">
      <w:pPr>
        <w:rPr>
          <w:b/>
          <w:bCs/>
        </w:rPr>
      </w:pPr>
      <w:r w:rsidRPr="00FC6754">
        <w:rPr>
          <w:b/>
          <w:bCs/>
        </w:rPr>
        <w:t>△ABE≌△ACE</w:t>
      </w:r>
    </w:p>
    <w:p w14:paraId="349900E9" w14:textId="7A1C8F46" w:rsidR="00514860" w:rsidRPr="00514860" w:rsidRDefault="00FC6754" w:rsidP="00FC6754">
      <w:r w:rsidRPr="00FC6754">
        <w:t>在△ABE和△ACE中，∵ AB＝AC，AE＝AE，BE＝CE，∴ △ABE≌△ACE</w:t>
      </w:r>
    </w:p>
    <w:p w14:paraId="6B299611" w14:textId="356F0057" w:rsidR="00A075D5" w:rsidRDefault="00A075D5"/>
    <w:p w14:paraId="7E6CCE50" w14:textId="5A4B9F1A" w:rsidR="00A075D5" w:rsidRPr="00016ADC" w:rsidRDefault="00CE14F5">
      <w:pPr>
        <w:rPr>
          <w:b/>
        </w:rPr>
      </w:pPr>
      <w:r w:rsidRPr="00016ADC">
        <w:rPr>
          <w:rFonts w:hint="eastAsia"/>
          <w:b/>
        </w:rPr>
        <w:t>题型二</w:t>
      </w:r>
      <w:r w:rsidR="00FC6754" w:rsidRPr="00016ADC">
        <w:rPr>
          <w:b/>
        </w:rPr>
        <w:t xml:space="preserve"> </w:t>
      </w:r>
      <w:r w:rsidR="00FC6754" w:rsidRPr="00016ADC">
        <w:rPr>
          <w:rFonts w:hint="eastAsia"/>
          <w:b/>
        </w:rPr>
        <w:t>利用三角形全等证明线段（或角）相等</w:t>
      </w:r>
    </w:p>
    <w:p w14:paraId="78616B98" w14:textId="25396362" w:rsidR="00FC6754" w:rsidRPr="00FC6754" w:rsidRDefault="00FC6754" w:rsidP="00FC6754">
      <w:r w:rsidRPr="00FC6754">
        <w:rPr>
          <w:rFonts w:hint="eastAsia"/>
          <w:b/>
        </w:rPr>
        <w:t>例</w:t>
      </w:r>
      <w:r w:rsidR="004413BB">
        <w:rPr>
          <w:rFonts w:hint="eastAsia"/>
          <w:b/>
        </w:rPr>
        <w:t>1-2</w:t>
      </w:r>
      <w:r w:rsidR="004413BB">
        <w:rPr>
          <w:b/>
        </w:rPr>
        <w:t xml:space="preserve"> </w:t>
      </w:r>
      <w:r w:rsidRPr="00FC6754">
        <w:t>如图，已知AB=AC，AD=AE，BD=CE，求证：∠BAC=∠DAE.</w:t>
      </w:r>
    </w:p>
    <w:p w14:paraId="4C69A479" w14:textId="670862CA" w:rsidR="00FC6754" w:rsidRPr="00FC6754" w:rsidRDefault="00FC6754" w:rsidP="00FC6754">
      <w:r w:rsidRPr="00FC6754">
        <w:rPr>
          <w:noProof/>
        </w:rPr>
        <w:drawing>
          <wp:inline distT="0" distB="0" distL="0" distR="0" wp14:anchorId="3BDF1625" wp14:editId="7F01117A">
            <wp:extent cx="2095500" cy="1057275"/>
            <wp:effectExtent l="0" t="0" r="0" b="9525"/>
            <wp:docPr id="17" name="图片 17" descr="https://solar.fbcontent.cn/api/apolo-images/1567ebb0611e2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solar.fbcontent.cn/api/apolo-images/1567ebb0611e285.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95500" cy="1057275"/>
                    </a:xfrm>
                    <a:prstGeom prst="rect">
                      <a:avLst/>
                    </a:prstGeom>
                    <a:noFill/>
                    <a:ln>
                      <a:noFill/>
                    </a:ln>
                  </pic:spPr>
                </pic:pic>
              </a:graphicData>
            </a:graphic>
          </wp:inline>
        </w:drawing>
      </w:r>
    </w:p>
    <w:p w14:paraId="4D967EA7" w14:textId="457E5445" w:rsidR="00FC6754" w:rsidRDefault="00FC6754"/>
    <w:p w14:paraId="3AA93F7E" w14:textId="62C88CF7" w:rsidR="00FC6754" w:rsidRPr="00FC6754" w:rsidRDefault="004413BB" w:rsidP="00FC6754">
      <w:r w:rsidRPr="004413BB">
        <w:rPr>
          <w:rFonts w:hint="eastAsia"/>
        </w:rPr>
        <w:t>【思路分析】</w:t>
      </w:r>
      <w:r w:rsidR="00FC6754" w:rsidRPr="00FC6754">
        <w:t>根据题目中的条件，可以证明△BAD≌△CAE，从而得到∠BAD=∠CAE；</w:t>
      </w:r>
    </w:p>
    <w:p w14:paraId="09F58DC2" w14:textId="77777777" w:rsidR="00FC6754" w:rsidRPr="00FC6754" w:rsidRDefault="00FC6754" w:rsidP="00FC6754">
      <w:r w:rsidRPr="00FC6754">
        <w:t>接下来，结合图形即可得到∠BAC=∠DAE.</w:t>
      </w:r>
    </w:p>
    <w:p w14:paraId="285D6798" w14:textId="77777777" w:rsidR="00FC6754" w:rsidRPr="00FC6754" w:rsidRDefault="00FC6754" w:rsidP="00FC6754">
      <w:r w:rsidRPr="00FC6754">
        <w:rPr>
          <w:b/>
        </w:rPr>
        <w:t>证明：</w:t>
      </w:r>
      <w:r w:rsidRPr="00FC6754">
        <w:t>∵AB=AC，AD=AE，BD=CE，</w:t>
      </w:r>
    </w:p>
    <w:p w14:paraId="225BFA4D" w14:textId="77777777" w:rsidR="00FC6754" w:rsidRPr="00FC6754" w:rsidRDefault="00FC6754" w:rsidP="00FC6754">
      <w:r w:rsidRPr="00FC6754">
        <w:t>∴△BAD≌△CAE，</w:t>
      </w:r>
    </w:p>
    <w:p w14:paraId="3D9E2BC6" w14:textId="77777777" w:rsidR="00FC6754" w:rsidRPr="00FC6754" w:rsidRDefault="00FC6754" w:rsidP="00FC6754">
      <w:r w:rsidRPr="00FC6754">
        <w:t>∴∠BAD=∠CAE，</w:t>
      </w:r>
    </w:p>
    <w:p w14:paraId="78020F90" w14:textId="77777777" w:rsidR="00FC6754" w:rsidRPr="00FC6754" w:rsidRDefault="00FC6754" w:rsidP="00FC6754">
      <w:r w:rsidRPr="00FC6754">
        <w:t>∵∠BAD=∠CAE，∠CAD为∠BAD和∠CAE的公共角，</w:t>
      </w:r>
    </w:p>
    <w:p w14:paraId="021BEFD7" w14:textId="77777777" w:rsidR="00FC6754" w:rsidRPr="00FC6754" w:rsidRDefault="00FC6754" w:rsidP="00FC6754">
      <w:r w:rsidRPr="00FC6754">
        <w:t>∴∠BAD+∠CAD=∠CAE+∠CAD，</w:t>
      </w:r>
    </w:p>
    <w:p w14:paraId="04CCCD92" w14:textId="77777777" w:rsidR="00FC6754" w:rsidRPr="00FC6754" w:rsidRDefault="00FC6754" w:rsidP="00FC6754">
      <w:r w:rsidRPr="00FC6754">
        <w:t>即∠BAC=∠DAE.</w:t>
      </w:r>
    </w:p>
    <w:p w14:paraId="0DE5AFD7" w14:textId="0B709427" w:rsidR="00FC6754" w:rsidRPr="00FC6754" w:rsidRDefault="004413BB" w:rsidP="00FC6754">
      <w:r w:rsidRPr="004413BB">
        <w:rPr>
          <w:rFonts w:hint="eastAsia"/>
        </w:rPr>
        <w:t>【总结提示】</w:t>
      </w:r>
      <w:r w:rsidR="00FC6754" w:rsidRPr="00FC6754">
        <w:rPr>
          <w:b/>
        </w:rPr>
        <w:t>综合法</w:t>
      </w:r>
      <w:r w:rsidR="00FC6754" w:rsidRPr="00FC6754">
        <w:rPr>
          <w:rFonts w:hint="eastAsia"/>
          <w:b/>
        </w:rPr>
        <w:t>：</w:t>
      </w:r>
      <w:r w:rsidR="00FC6754" w:rsidRPr="00FC6754">
        <w:t>利用某些已经证明过的结论和性质及已知条件</w:t>
      </w:r>
      <w:r w:rsidR="00FC6754">
        <w:rPr>
          <w:rFonts w:hint="eastAsia"/>
        </w:rPr>
        <w:t>，</w:t>
      </w:r>
      <w:r w:rsidR="00FC6754" w:rsidRPr="00FC6754">
        <w:t>推导出所要证明的结论成立的方法叫综合法</w:t>
      </w:r>
      <w:r w:rsidR="00FC6754">
        <w:rPr>
          <w:rFonts w:hint="eastAsia"/>
        </w:rPr>
        <w:t>.</w:t>
      </w:r>
      <w:r w:rsidR="00FC6754" w:rsidRPr="00FC6754">
        <w:t>其思维特点是由因索果，即从已知条件出发，利用已知的数学定理、</w:t>
      </w:r>
      <w:r w:rsidR="00FC6754" w:rsidRPr="00FC6754">
        <w:lastRenderedPageBreak/>
        <w:t>性质和公式</w:t>
      </w:r>
      <w:r w:rsidR="00FC6754">
        <w:rPr>
          <w:rFonts w:hint="eastAsia"/>
        </w:rPr>
        <w:t>,</w:t>
      </w:r>
      <w:r w:rsidR="00FC6754" w:rsidRPr="00FC6754">
        <w:t>推出结论</w:t>
      </w:r>
      <w:r w:rsidR="00FC6754">
        <w:rPr>
          <w:rFonts w:hint="eastAsia"/>
        </w:rPr>
        <w:t>.</w:t>
      </w:r>
      <w:r w:rsidR="00FC6754" w:rsidRPr="00FC6754">
        <w:t xml:space="preserve"> </w:t>
      </w:r>
      <w:r w:rsidR="00FC6754" w:rsidRPr="00FC6754">
        <w:br/>
        <w:t>本题运用了综合法，根据条件用“S</w:t>
      </w:r>
      <w:r w:rsidR="00FC6754">
        <w:t>S</w:t>
      </w:r>
      <w:r w:rsidR="00FC6754" w:rsidRPr="00FC6754">
        <w:t>S</w:t>
      </w:r>
      <w:r w:rsidR="00FC6754">
        <w:t>”</w:t>
      </w:r>
      <w:r w:rsidR="00FC6754" w:rsidRPr="00FC6754">
        <w:t>可得到全等的三角形从全等三角形出发可找到与结论有关的相等的角</w:t>
      </w:r>
      <w:r w:rsidR="00FC6754">
        <w:rPr>
          <w:rFonts w:hint="eastAsia"/>
        </w:rPr>
        <w:t>.</w:t>
      </w:r>
    </w:p>
    <w:p w14:paraId="6FBBA636" w14:textId="2150848B" w:rsidR="00A075D5" w:rsidRPr="00FC6754" w:rsidRDefault="00A075D5"/>
    <w:p w14:paraId="30CF9EDD" w14:textId="5E10EFDA" w:rsidR="00A075D5" w:rsidRPr="00016ADC" w:rsidRDefault="00FC6754">
      <w:pPr>
        <w:rPr>
          <w:b/>
        </w:rPr>
      </w:pPr>
      <w:r w:rsidRPr="00016ADC">
        <w:rPr>
          <w:rFonts w:hint="eastAsia"/>
          <w:b/>
        </w:rPr>
        <w:t>配套练习</w:t>
      </w:r>
      <w:r w:rsidR="004413BB" w:rsidRPr="00016ADC">
        <w:rPr>
          <w:rFonts w:hint="eastAsia"/>
          <w:b/>
        </w:rPr>
        <w:t>1-2</w:t>
      </w:r>
    </w:p>
    <w:p w14:paraId="476922D2" w14:textId="01521B3D" w:rsidR="00FC6754" w:rsidRDefault="00FC6754" w:rsidP="00FC6754">
      <w:pPr>
        <w:textAlignment w:val="center"/>
      </w:pPr>
      <w:r w:rsidRPr="00FC6754">
        <w:t>如图,已知</w:t>
      </w:r>
      <w:r w:rsidR="00CA2A24">
        <w:object w:dxaOrig="840" w:dyaOrig="240" w14:anchorId="71FFFD08">
          <v:shape id="_x0000_i1040" type="#_x0000_t75" style="width:42pt;height:12pt" o:ole="">
            <v:imagedata r:id="rId41" o:title=""/>
          </v:shape>
          <o:OLEObject Type="Embed" ProgID="Equation.DSMT4" ShapeID="_x0000_i1040" DrawAspect="Content" ObjectID="_1576182484" r:id="rId42"/>
        </w:object>
      </w:r>
      <w:r w:rsidR="00D25462">
        <w:t xml:space="preserve"> </w:t>
      </w:r>
      <w:r w:rsidRPr="00FC6754">
        <w:t>,</w:t>
      </w:r>
      <w:r w:rsidR="00CA2A24">
        <w:object w:dxaOrig="800" w:dyaOrig="220" w14:anchorId="11ED57A7">
          <v:shape id="_x0000_i1041" type="#_x0000_t75" style="width:39.6pt;height:11.4pt" o:ole="">
            <v:imagedata r:id="rId43" o:title=""/>
          </v:shape>
          <o:OLEObject Type="Embed" ProgID="Equation.DSMT4" ShapeID="_x0000_i1041" DrawAspect="Content" ObjectID="_1576182485" r:id="rId44"/>
        </w:object>
      </w:r>
      <w:r w:rsidR="00D25462">
        <w:t xml:space="preserve"> </w:t>
      </w:r>
      <w:r w:rsidRPr="00FC6754">
        <w:t>,</w:t>
      </w:r>
      <w:r w:rsidR="00CA2A24">
        <w:object w:dxaOrig="840" w:dyaOrig="240" w14:anchorId="0154BD46">
          <v:shape id="_x0000_i1042" type="#_x0000_t75" style="width:42pt;height:12pt" o:ole="">
            <v:imagedata r:id="rId45" o:title=""/>
          </v:shape>
          <o:OLEObject Type="Embed" ProgID="Equation.DSMT4" ShapeID="_x0000_i1042" DrawAspect="Content" ObjectID="_1576182486" r:id="rId46"/>
        </w:object>
      </w:r>
      <w:r w:rsidR="00D25462">
        <w:t xml:space="preserve"> </w:t>
      </w:r>
      <w:r w:rsidRPr="00FC6754">
        <w:t>,且B、D、E三点共线,求证:</w:t>
      </w:r>
      <w:r w:rsidR="00CA2A24">
        <w:object w:dxaOrig="1219" w:dyaOrig="240" w14:anchorId="2EFE2358">
          <v:shape id="_x0000_i1043" type="#_x0000_t75" style="width:60.6pt;height:12pt" o:ole="">
            <v:imagedata r:id="rId47" o:title=""/>
          </v:shape>
          <o:OLEObject Type="Embed" ProgID="Equation.DSMT4" ShapeID="_x0000_i1043" DrawAspect="Content" ObjectID="_1576182487" r:id="rId48"/>
        </w:object>
      </w:r>
      <w:r w:rsidR="00D25462">
        <w:t xml:space="preserve"> </w:t>
      </w:r>
      <w:r w:rsidRPr="00FC6754">
        <w:t>.</w:t>
      </w:r>
    </w:p>
    <w:p w14:paraId="472D069A" w14:textId="08CDDBE1" w:rsidR="00A075D5" w:rsidRDefault="00FC6754">
      <w:r w:rsidRPr="00FC6754">
        <w:rPr>
          <w:noProof/>
        </w:rPr>
        <w:drawing>
          <wp:inline distT="0" distB="0" distL="0" distR="0" wp14:anchorId="108E60E6" wp14:editId="7DA6F339">
            <wp:extent cx="1123950" cy="1190625"/>
            <wp:effectExtent l="0" t="0" r="0" b="9525"/>
            <wp:docPr id="22" name="图片 22" descr="https://solar.fbcontent.cn/api/apolo-images/150c228eff72f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solar.fbcontent.cn/api/apolo-images/150c228eff72f5e.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23950" cy="1190625"/>
                    </a:xfrm>
                    <a:prstGeom prst="rect">
                      <a:avLst/>
                    </a:prstGeom>
                    <a:noFill/>
                    <a:ln>
                      <a:noFill/>
                    </a:ln>
                  </pic:spPr>
                </pic:pic>
              </a:graphicData>
            </a:graphic>
          </wp:inline>
        </w:drawing>
      </w:r>
    </w:p>
    <w:p w14:paraId="7F9FD03A" w14:textId="6B69CCC7" w:rsidR="00FC6754" w:rsidRDefault="004413BB">
      <w:r w:rsidRPr="004413BB">
        <w:t>【证明】</w:t>
      </w:r>
    </w:p>
    <w:p w14:paraId="1D402611" w14:textId="45DA346D" w:rsidR="00D25462" w:rsidRDefault="00FC6754" w:rsidP="00FC6754">
      <w:pPr>
        <w:textAlignment w:val="center"/>
      </w:pPr>
      <w:r w:rsidRPr="00FC6754">
        <w:t>在</w:t>
      </w:r>
      <w:r w:rsidR="00D25462">
        <w:rPr>
          <w:rFonts w:hint="eastAsia"/>
        </w:rPr>
        <w:t>Δ</w:t>
      </w:r>
      <w:r w:rsidR="00CA2A24">
        <w:object w:dxaOrig="480" w:dyaOrig="220" w14:anchorId="7C410628">
          <v:shape id="_x0000_i1044" type="#_x0000_t75" style="width:24pt;height:11.4pt" o:ole="">
            <v:imagedata r:id="rId50" o:title=""/>
          </v:shape>
          <o:OLEObject Type="Embed" ProgID="Equation.DSMT4" ShapeID="_x0000_i1044" DrawAspect="Content" ObjectID="_1576182488" r:id="rId51"/>
        </w:object>
      </w:r>
      <w:r w:rsidR="00D25462">
        <w:t xml:space="preserve"> </w:t>
      </w:r>
      <w:r w:rsidRPr="00FC6754">
        <w:t>与</w:t>
      </w:r>
      <w:r w:rsidR="00D25462">
        <w:rPr>
          <w:rFonts w:hint="eastAsia"/>
        </w:rPr>
        <w:t>Δ</w:t>
      </w:r>
      <w:r w:rsidR="00CA2A24">
        <w:object w:dxaOrig="480" w:dyaOrig="240" w14:anchorId="0FA4A769">
          <v:shape id="_x0000_i1045" type="#_x0000_t75" style="width:24pt;height:12pt" o:ole="">
            <v:imagedata r:id="rId52" o:title=""/>
          </v:shape>
          <o:OLEObject Type="Embed" ProgID="Equation.DSMT4" ShapeID="_x0000_i1045" DrawAspect="Content" ObjectID="_1576182489" r:id="rId53"/>
        </w:object>
      </w:r>
      <w:r w:rsidR="00D25462">
        <w:t xml:space="preserve"> </w:t>
      </w:r>
      <w:r w:rsidRPr="00FC6754">
        <w:t>中,</w:t>
      </w:r>
      <w:r w:rsidR="00CA2A24">
        <w:object w:dxaOrig="980" w:dyaOrig="1080" w14:anchorId="262DBABE">
          <v:shape id="_x0000_i1046" type="#_x0000_t75" style="width:48.6pt;height:54pt" o:ole="">
            <v:imagedata r:id="rId54" o:title=""/>
          </v:shape>
          <o:OLEObject Type="Embed" ProgID="Equation.DSMT4" ShapeID="_x0000_i1046" DrawAspect="Content" ObjectID="_1576182490" r:id="rId55"/>
        </w:object>
      </w:r>
      <w:r w:rsidR="00D25462">
        <w:t xml:space="preserve"> </w:t>
      </w:r>
      <w:r w:rsidRPr="00FC6754">
        <w:t>,</w:t>
      </w:r>
      <w:r w:rsidRPr="00FC6754">
        <w:br/>
      </w:r>
      <w:r w:rsidR="00D25462">
        <w:object w:dxaOrig="220" w:dyaOrig="200" w14:anchorId="0FB48C69">
          <v:shape id="_x0000_i1047" type="#_x0000_t75" style="width:11.4pt;height:9.6pt" o:ole="">
            <v:imagedata r:id="rId56" o:title=""/>
          </v:shape>
          <o:OLEObject Type="Embed" ProgID="Equation.DSMT4" ShapeID="_x0000_i1047" DrawAspect="Content" ObjectID="_1576182491" r:id="rId57"/>
        </w:object>
      </w:r>
      <w:r w:rsidR="00D25462">
        <w:rPr>
          <w:rFonts w:hint="eastAsia"/>
        </w:rPr>
        <w:t>Δ</w:t>
      </w:r>
      <w:r w:rsidR="00D25462">
        <w:t xml:space="preserve"> </w:t>
      </w:r>
      <w:r w:rsidR="00385062">
        <w:object w:dxaOrig="660" w:dyaOrig="220" w14:anchorId="686819A1">
          <v:shape id="_x0000_i1048" type="#_x0000_t75" style="width:33pt;height:11.4pt" o:ole="">
            <v:imagedata r:id="rId58" o:title=""/>
          </v:shape>
          <o:OLEObject Type="Embed" ProgID="Equation.DSMT4" ShapeID="_x0000_i1048" DrawAspect="Content" ObjectID="_1576182492" r:id="rId59"/>
        </w:object>
      </w:r>
      <w:r w:rsidR="00D25462">
        <w:rPr>
          <w:rFonts w:hint="eastAsia"/>
        </w:rPr>
        <w:t>Δ</w:t>
      </w:r>
      <w:r w:rsidR="00D25462">
        <w:t xml:space="preserve"> </w:t>
      </w:r>
      <w:r w:rsidR="00CA2A24">
        <w:object w:dxaOrig="480" w:dyaOrig="240" w14:anchorId="5E4E3323">
          <v:shape id="_x0000_i1049" type="#_x0000_t75" style="width:24pt;height:12pt" o:ole="">
            <v:imagedata r:id="rId60" o:title=""/>
          </v:shape>
          <o:OLEObject Type="Embed" ProgID="Equation.DSMT4" ShapeID="_x0000_i1049" DrawAspect="Content" ObjectID="_1576182493" r:id="rId61"/>
        </w:object>
      </w:r>
      <w:r w:rsidR="00D25462">
        <w:t xml:space="preserve"> ,</w:t>
      </w:r>
    </w:p>
    <w:p w14:paraId="67FC8ADE" w14:textId="28C0B612" w:rsidR="00A075D5" w:rsidRDefault="00CA2A24" w:rsidP="00FC6754">
      <w:pPr>
        <w:textAlignment w:val="center"/>
      </w:pPr>
      <w:r>
        <w:object w:dxaOrig="1240" w:dyaOrig="220" w14:anchorId="7C6DCF7E">
          <v:shape id="_x0000_i1050" type="#_x0000_t75" style="width:62.4pt;height:11.4pt" o:ole="">
            <v:imagedata r:id="rId62" o:title=""/>
          </v:shape>
          <o:OLEObject Type="Embed" ProgID="Equation.DSMT4" ShapeID="_x0000_i1050" DrawAspect="Content" ObjectID="_1576182494" r:id="rId63"/>
        </w:object>
      </w:r>
      <w:r w:rsidR="00D25462">
        <w:t xml:space="preserve"> </w:t>
      </w:r>
      <w:r w:rsidR="00FC6754" w:rsidRPr="00FC6754">
        <w:t>,</w:t>
      </w:r>
      <w:r>
        <w:object w:dxaOrig="1100" w:dyaOrig="220" w14:anchorId="12BF125A">
          <v:shape id="_x0000_i1051" type="#_x0000_t75" style="width:54.6pt;height:11.4pt" o:ole="">
            <v:imagedata r:id="rId64" o:title=""/>
          </v:shape>
          <o:OLEObject Type="Embed" ProgID="Equation.DSMT4" ShapeID="_x0000_i1051" DrawAspect="Content" ObjectID="_1576182495" r:id="rId65"/>
        </w:object>
      </w:r>
      <w:r w:rsidR="00D25462">
        <w:t xml:space="preserve"> </w:t>
      </w:r>
      <w:r w:rsidR="00FC6754" w:rsidRPr="00FC6754">
        <w:t>,</w:t>
      </w:r>
      <w:r w:rsidR="00FC6754" w:rsidRPr="00FC6754">
        <w:br/>
      </w:r>
      <w:r>
        <w:object w:dxaOrig="2000" w:dyaOrig="240" w14:anchorId="474B04BA">
          <v:shape id="_x0000_i1052" type="#_x0000_t75" style="width:99.6pt;height:12pt" o:ole="">
            <v:imagedata r:id="rId66" o:title=""/>
          </v:shape>
          <o:OLEObject Type="Embed" ProgID="Equation.DSMT4" ShapeID="_x0000_i1052" DrawAspect="Content" ObjectID="_1576182496" r:id="rId67"/>
        </w:object>
      </w:r>
      <w:r w:rsidR="00D25462">
        <w:t xml:space="preserve"> </w:t>
      </w:r>
      <w:r>
        <w:object w:dxaOrig="160" w:dyaOrig="260" w14:anchorId="40B78072">
          <v:shape id="_x0000_i1053" type="#_x0000_t75" style="width:8.4pt;height:12.6pt" o:ole="">
            <v:imagedata r:id="rId68" o:title=""/>
          </v:shape>
          <o:OLEObject Type="Embed" ProgID="Equation.DSMT4" ShapeID="_x0000_i1053" DrawAspect="Content" ObjectID="_1576182497" r:id="rId69"/>
        </w:object>
      </w:r>
      <w:r w:rsidR="00FC6754" w:rsidRPr="00FC6754">
        <w:t>,</w:t>
      </w:r>
      <w:r w:rsidR="00FC6754" w:rsidRPr="00FC6754">
        <w:br/>
      </w:r>
      <w:r w:rsidR="00BE2E87">
        <w:object w:dxaOrig="1380" w:dyaOrig="240" w14:anchorId="3C441729">
          <v:shape id="_x0000_i1054" type="#_x0000_t75" style="width:69pt;height:12pt" o:ole="">
            <v:imagedata r:id="rId70" o:title=""/>
          </v:shape>
          <o:OLEObject Type="Embed" ProgID="Equation.DSMT4" ShapeID="_x0000_i1054" DrawAspect="Content" ObjectID="_1576182498" r:id="rId71"/>
        </w:object>
      </w:r>
      <w:r w:rsidR="00BE2E87">
        <w:t xml:space="preserve"> </w:t>
      </w:r>
      <w:r w:rsidR="00FC6754" w:rsidRPr="00FC6754">
        <w:t>.</w:t>
      </w:r>
    </w:p>
    <w:p w14:paraId="0FA83DD9" w14:textId="7AD412F6" w:rsidR="00FC6754" w:rsidRDefault="00FC6754"/>
    <w:p w14:paraId="03C325EE" w14:textId="0750AF65" w:rsidR="00FC6754" w:rsidRDefault="00FC6754"/>
    <w:p w14:paraId="4C10D3BD" w14:textId="67477BED" w:rsidR="00FC6754" w:rsidRPr="00485F8F" w:rsidRDefault="004A2595">
      <w:pPr>
        <w:rPr>
          <w:b/>
          <w:sz w:val="24"/>
        </w:rPr>
      </w:pPr>
      <w:r w:rsidRPr="00485F8F">
        <w:rPr>
          <w:rFonts w:hint="eastAsia"/>
          <w:b/>
          <w:sz w:val="24"/>
        </w:rPr>
        <w:t>知识点</w:t>
      </w:r>
      <w:r w:rsidR="0070651C">
        <w:rPr>
          <w:rFonts w:hint="eastAsia"/>
          <w:b/>
          <w:sz w:val="24"/>
        </w:rPr>
        <w:t>二</w:t>
      </w:r>
      <w:r w:rsidRPr="00485F8F">
        <w:rPr>
          <w:b/>
          <w:sz w:val="24"/>
        </w:rPr>
        <w:t xml:space="preserve"> </w:t>
      </w:r>
      <w:r w:rsidRPr="00485F8F">
        <w:rPr>
          <w:rFonts w:hint="eastAsia"/>
          <w:b/>
          <w:sz w:val="24"/>
        </w:rPr>
        <w:t>三角形全等的判定方法二：边角边（SAS）</w:t>
      </w:r>
    </w:p>
    <w:p w14:paraId="71F3D883" w14:textId="4D23CBA2" w:rsidR="0098423B" w:rsidRDefault="0098423B">
      <w:r w:rsidRPr="00BE7EA0">
        <w:rPr>
          <w:rFonts w:hint="eastAsia"/>
          <w:b/>
        </w:rPr>
        <w:t>1.判定方法二：</w:t>
      </w:r>
      <w:r>
        <w:rPr>
          <w:rFonts w:hint="eastAsia"/>
        </w:rPr>
        <w:t>两边和它们的家教分别相等的两个三角形全等（简写成“边角边”或“SAS”）.</w:t>
      </w:r>
    </w:p>
    <w:p w14:paraId="510D9920" w14:textId="6EBE6C9D" w:rsidR="0098423B" w:rsidRPr="0098423B" w:rsidRDefault="0098423B">
      <w:r w:rsidRPr="00BE7EA0">
        <w:rPr>
          <w:rFonts w:hint="eastAsia"/>
          <w:b/>
        </w:rPr>
        <w:t>2.证明书写格式：</w:t>
      </w:r>
      <w:r>
        <w:rPr>
          <w:rFonts w:hint="eastAsia"/>
        </w:rPr>
        <w:t>在ΔABC和ΔA´B´C´中，</w:t>
      </w:r>
    </w:p>
    <w:p w14:paraId="2629B7BA" w14:textId="6E81BA3E" w:rsidR="00FC6754" w:rsidRDefault="000E4EBF">
      <w:r w:rsidRPr="000E4EBF">
        <w:rPr>
          <w:position w:val="-48"/>
        </w:rPr>
        <w:object w:dxaOrig="1760" w:dyaOrig="1080" w14:anchorId="63E2356F">
          <v:shape id="_x0000_i1055" type="#_x0000_t75" style="width:87.6pt;height:54pt" o:ole="">
            <v:imagedata r:id="rId72" o:title=""/>
          </v:shape>
          <o:OLEObject Type="Embed" ProgID="Equation.DSMT4" ShapeID="_x0000_i1055" DrawAspect="Content" ObjectID="_1576182499" r:id="rId73"/>
        </w:object>
      </w:r>
    </w:p>
    <w:p w14:paraId="0B22FBC5" w14:textId="77777777" w:rsidR="0098423B" w:rsidRDefault="0098423B" w:rsidP="0098423B">
      <w:r>
        <w:rPr>
          <w:rFonts w:hint="eastAsia"/>
        </w:rPr>
        <w:t>∴ΔABC≌ΔA´B´C´.</w:t>
      </w:r>
    </w:p>
    <w:p w14:paraId="54C9E26D" w14:textId="5F122521" w:rsidR="0098423B" w:rsidRDefault="0098423B" w:rsidP="0098423B">
      <w:r w:rsidRPr="0047446C">
        <w:rPr>
          <w:rFonts w:hint="eastAsia"/>
          <w:b/>
        </w:rPr>
        <w:t>注：</w:t>
      </w:r>
      <w:r>
        <w:t>(1)相等的元素:两边及这两边的夹角</w:t>
      </w:r>
      <w:r>
        <w:rPr>
          <w:rFonts w:hint="eastAsia"/>
        </w:rPr>
        <w:t>.</w:t>
      </w:r>
    </w:p>
    <w:p w14:paraId="3F1B1A1B" w14:textId="048E47DE" w:rsidR="00BE7EA0" w:rsidRDefault="0098423B" w:rsidP="00BE7EA0">
      <w:r>
        <w:t>(2)在书写两个三角形全等的条件边角边</w:t>
      </w:r>
      <w:r>
        <w:rPr>
          <w:rFonts w:hint="eastAsia"/>
        </w:rPr>
        <w:t>时</w:t>
      </w:r>
      <w:r>
        <w:t>,要按边、角、边的顺序来写，即把夹</w:t>
      </w:r>
      <w:r w:rsidR="00BE7EA0">
        <w:rPr>
          <w:rFonts w:hint="eastAsia"/>
        </w:rPr>
        <w:t>角写在中间，以突出两边及其夹角对应相等.</w:t>
      </w:r>
    </w:p>
    <w:p w14:paraId="543E82A1" w14:textId="300D3083" w:rsidR="00BE7EA0" w:rsidRPr="00BE7EA0" w:rsidRDefault="00BE7EA0" w:rsidP="00BE7EA0">
      <w:r w:rsidRPr="00BE7EA0">
        <w:rPr>
          <w:b/>
        </w:rPr>
        <w:t>3.易错警示:</w:t>
      </w:r>
      <w:r w:rsidRPr="00BE7EA0">
        <w:t>用两边一角证三角形全等时,角必须是两边的夹角.两边和一边的对角分别相等时两个三角形不一定全等，即不存在“边边角”.如图，</w:t>
      </w:r>
      <w:r>
        <w:rPr>
          <w:rFonts w:hint="eastAsia"/>
        </w:rPr>
        <w:t>Δ</w:t>
      </w:r>
      <w:r w:rsidRPr="00BE7EA0">
        <w:t>ABC与</w:t>
      </w:r>
      <w:r>
        <w:rPr>
          <w:rFonts w:hint="eastAsia"/>
        </w:rPr>
        <w:t>Δ</w:t>
      </w:r>
      <w:r w:rsidRPr="00BE7EA0">
        <w:t>ADC的边AC=AC,CB=CD,其中</w:t>
      </w:r>
      <w:r>
        <w:rPr>
          <w:rFonts w:hint="eastAsia"/>
        </w:rPr>
        <w:t>∠</w:t>
      </w:r>
      <w:r w:rsidRPr="00BE7EA0">
        <w:t>A是CB,CD的对角而非夹角,但</w:t>
      </w:r>
      <w:r>
        <w:rPr>
          <w:rFonts w:hint="eastAsia"/>
        </w:rPr>
        <w:t>Δ</w:t>
      </w:r>
      <w:r w:rsidRPr="00BE7EA0">
        <w:t>ABC与</w:t>
      </w:r>
      <w:r>
        <w:rPr>
          <w:rFonts w:hint="eastAsia"/>
        </w:rPr>
        <w:t>Δ</w:t>
      </w:r>
      <w:r w:rsidRPr="00BE7EA0">
        <w:t>ADC不全等</w:t>
      </w:r>
      <w:r>
        <w:rPr>
          <w:rFonts w:hint="eastAsia"/>
        </w:rPr>
        <w:t>.</w:t>
      </w:r>
    </w:p>
    <w:p w14:paraId="5334EDBA" w14:textId="517211C3" w:rsidR="0098423B" w:rsidRPr="00BE7EA0" w:rsidRDefault="00BE7EA0" w:rsidP="0098423B">
      <w:r w:rsidRPr="00BE7EA0">
        <w:rPr>
          <w:noProof/>
        </w:rPr>
        <w:drawing>
          <wp:inline distT="0" distB="0" distL="0" distR="0" wp14:anchorId="20203411" wp14:editId="0E7A3BEE">
            <wp:extent cx="2124075" cy="1143000"/>
            <wp:effectExtent l="0" t="0" r="9525" b="0"/>
            <wp:docPr id="39" name="图片 39"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菁优网"/>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24075" cy="1143000"/>
                    </a:xfrm>
                    <a:prstGeom prst="rect">
                      <a:avLst/>
                    </a:prstGeom>
                    <a:noFill/>
                    <a:ln>
                      <a:noFill/>
                    </a:ln>
                  </pic:spPr>
                </pic:pic>
              </a:graphicData>
            </a:graphic>
          </wp:inline>
        </w:drawing>
      </w:r>
    </w:p>
    <w:p w14:paraId="4EB84325" w14:textId="25456B3F" w:rsidR="00FC6754" w:rsidRDefault="00FC6754"/>
    <w:p w14:paraId="541E00B6" w14:textId="77777777" w:rsidR="0047446C" w:rsidRDefault="0047446C"/>
    <w:p w14:paraId="031B4E7C" w14:textId="360864CF" w:rsidR="00FC6754" w:rsidRPr="00016ADC" w:rsidRDefault="00CE14F5">
      <w:pPr>
        <w:rPr>
          <w:b/>
        </w:rPr>
      </w:pPr>
      <w:r w:rsidRPr="00016ADC">
        <w:rPr>
          <w:rFonts w:hint="eastAsia"/>
          <w:b/>
        </w:rPr>
        <w:t>题型一</w:t>
      </w:r>
      <w:r w:rsidR="00A46A53" w:rsidRPr="00016ADC">
        <w:rPr>
          <w:b/>
        </w:rPr>
        <w:t xml:space="preserve"> </w:t>
      </w:r>
      <w:r w:rsidR="00A46A53" w:rsidRPr="00016ADC">
        <w:rPr>
          <w:rFonts w:hint="eastAsia"/>
          <w:b/>
        </w:rPr>
        <w:t>利用“SAS”判定两个三角形全等</w:t>
      </w:r>
    </w:p>
    <w:p w14:paraId="3BF54BBC" w14:textId="77777777" w:rsidR="00196162" w:rsidRPr="0098423B" w:rsidRDefault="00196162" w:rsidP="00196162">
      <w:pPr>
        <w:textAlignment w:val="center"/>
      </w:pPr>
      <w:r w:rsidRPr="00A46A53">
        <w:rPr>
          <w:rFonts w:hint="eastAsia"/>
          <w:b/>
        </w:rPr>
        <w:t>例</w:t>
      </w:r>
      <w:r>
        <w:rPr>
          <w:rFonts w:hint="eastAsia"/>
          <w:b/>
        </w:rPr>
        <w:t>2-1</w:t>
      </w:r>
      <w:r>
        <w:rPr>
          <w:b/>
        </w:rPr>
        <w:t xml:space="preserve"> </w:t>
      </w:r>
      <w:r w:rsidRPr="00A46A53">
        <w:t>已知:点A、F、E、C在同一条直线上,</w:t>
      </w:r>
      <w:r>
        <w:object w:dxaOrig="859" w:dyaOrig="260" w14:anchorId="494CB351">
          <v:shape id="_x0000_i1056" type="#_x0000_t75" style="width:42.6pt;height:12.6pt" o:ole="">
            <v:imagedata r:id="rId75" o:title=""/>
          </v:shape>
          <o:OLEObject Type="Embed" ProgID="Equation.DSMT4" ShapeID="_x0000_i1056" DrawAspect="Content" ObjectID="_1576182500" r:id="rId76"/>
        </w:object>
      </w:r>
      <w:r>
        <w:t xml:space="preserve"> </w:t>
      </w:r>
      <w:r w:rsidRPr="00A46A53">
        <w:t>,</w:t>
      </w:r>
      <w:r>
        <w:object w:dxaOrig="820" w:dyaOrig="279" w14:anchorId="1E87FE20">
          <v:shape id="_x0000_i1057" type="#_x0000_t75" style="width:41.4pt;height:14.4pt" o:ole="">
            <v:imagedata r:id="rId77" o:title=""/>
          </v:shape>
          <o:OLEObject Type="Embed" ProgID="Equation.DSMT4" ShapeID="_x0000_i1057" DrawAspect="Content" ObjectID="_1576182501" r:id="rId78"/>
        </w:object>
      </w:r>
      <w:r>
        <w:t xml:space="preserve"> </w:t>
      </w:r>
      <w:r w:rsidRPr="00A46A53">
        <w:t>,</w:t>
      </w:r>
      <w:r>
        <w:object w:dxaOrig="880" w:dyaOrig="240" w14:anchorId="622CC0FA">
          <v:shape id="_x0000_i1058" type="#_x0000_t75" style="width:44.4pt;height:12pt" o:ole="">
            <v:imagedata r:id="rId79" o:title=""/>
          </v:shape>
          <o:OLEObject Type="Embed" ProgID="Equation.DSMT4" ShapeID="_x0000_i1058" DrawAspect="Content" ObjectID="_1576182502" r:id="rId80"/>
        </w:object>
      </w:r>
      <w:r>
        <w:t xml:space="preserve"> </w:t>
      </w:r>
      <w:r w:rsidRPr="00A46A53">
        <w:t>.求证:</w:t>
      </w:r>
      <w:r w:rsidRPr="003A4009">
        <w:rPr>
          <w:rFonts w:hint="eastAsia"/>
        </w:rPr>
        <w:t xml:space="preserve"> </w:t>
      </w:r>
      <w:r>
        <w:rPr>
          <w:rFonts w:hint="eastAsia"/>
        </w:rPr>
        <w:t>Δ</w:t>
      </w:r>
      <w:r>
        <w:object w:dxaOrig="660" w:dyaOrig="240" w14:anchorId="69F42F3A">
          <v:shape id="_x0000_i1059" type="#_x0000_t75" style="width:33pt;height:12pt" o:ole="">
            <v:imagedata r:id="rId81" o:title=""/>
          </v:shape>
          <o:OLEObject Type="Embed" ProgID="Equation.DSMT4" ShapeID="_x0000_i1059" DrawAspect="Content" ObjectID="_1576182503" r:id="rId82"/>
        </w:object>
      </w:r>
      <w:r>
        <w:t xml:space="preserve"> </w:t>
      </w:r>
      <w:r>
        <w:rPr>
          <w:rFonts w:hint="eastAsia"/>
        </w:rPr>
        <w:t>Δ</w:t>
      </w:r>
      <w:r>
        <w:object w:dxaOrig="520" w:dyaOrig="260" w14:anchorId="57C4C04D">
          <v:shape id="_x0000_i1060" type="#_x0000_t75" style="width:26.4pt;height:12.6pt" o:ole="">
            <v:imagedata r:id="rId83" o:title=""/>
          </v:shape>
          <o:OLEObject Type="Embed" ProgID="Equation.DSMT4" ShapeID="_x0000_i1060" DrawAspect="Content" ObjectID="_1576182504" r:id="rId84"/>
        </w:object>
      </w:r>
      <w:r>
        <w:t xml:space="preserve"> </w:t>
      </w:r>
      <w:r w:rsidRPr="00A46A53">
        <w:t>.</w:t>
      </w:r>
    </w:p>
    <w:p w14:paraId="4C673B18" w14:textId="77777777" w:rsidR="00196162" w:rsidRDefault="00196162" w:rsidP="00196162">
      <w:r>
        <w:rPr>
          <w:noProof/>
        </w:rPr>
        <w:drawing>
          <wp:inline distT="0" distB="0" distL="0" distR="0" wp14:anchorId="132419D4" wp14:editId="6AFFA4F1">
            <wp:extent cx="1800225" cy="809625"/>
            <wp:effectExtent l="0" t="0" r="9525" b="9525"/>
            <wp:docPr id="2" name="图片 2" descr="https://solar.fbcontent.cn/api/apolo-images/14917d7aa0f67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s://solar.fbcontent.cn/api/apolo-images/14917d7aa0f67c3.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00225" cy="809625"/>
                    </a:xfrm>
                    <a:prstGeom prst="rect">
                      <a:avLst/>
                    </a:prstGeom>
                    <a:noFill/>
                    <a:ln>
                      <a:noFill/>
                    </a:ln>
                  </pic:spPr>
                </pic:pic>
              </a:graphicData>
            </a:graphic>
          </wp:inline>
        </w:drawing>
      </w:r>
    </w:p>
    <w:p w14:paraId="2F52F2B8" w14:textId="77777777" w:rsidR="00196162" w:rsidRDefault="00196162" w:rsidP="00196162"/>
    <w:p w14:paraId="1C363F02" w14:textId="77777777" w:rsidR="00196162" w:rsidRDefault="00196162" w:rsidP="00196162">
      <w:pPr>
        <w:textAlignment w:val="center"/>
      </w:pPr>
      <w:r w:rsidRPr="004413BB">
        <w:rPr>
          <w:rFonts w:hint="eastAsia"/>
        </w:rPr>
        <w:t>【思路分析】</w:t>
      </w:r>
      <w:r w:rsidRPr="00A46A53">
        <w:t>先根据</w:t>
      </w:r>
      <w:r>
        <w:object w:dxaOrig="859" w:dyaOrig="260" w14:anchorId="321229F5">
          <v:shape id="_x0000_i1061" type="#_x0000_t75" style="width:42.6pt;height:12.6pt" o:ole="">
            <v:imagedata r:id="rId86" o:title=""/>
          </v:shape>
          <o:OLEObject Type="Embed" ProgID="Equation.DSMT4" ShapeID="_x0000_i1061" DrawAspect="Content" ObjectID="_1576182505" r:id="rId87"/>
        </w:object>
      </w:r>
      <w:r>
        <w:t xml:space="preserve"> </w:t>
      </w:r>
      <w:r w:rsidRPr="00A46A53">
        <w:t>得出</w:t>
      </w:r>
      <w:r>
        <w:object w:dxaOrig="859" w:dyaOrig="260" w14:anchorId="7DE069A0">
          <v:shape id="_x0000_i1062" type="#_x0000_t75" style="width:42.6pt;height:12.6pt" o:ole="">
            <v:imagedata r:id="rId88" o:title=""/>
          </v:shape>
          <o:OLEObject Type="Embed" ProgID="Equation.DSMT4" ShapeID="_x0000_i1062" DrawAspect="Content" ObjectID="_1576182506" r:id="rId89"/>
        </w:object>
      </w:r>
      <w:r>
        <w:t xml:space="preserve"> </w:t>
      </w:r>
      <w:r w:rsidRPr="00A46A53">
        <w:t>,再根据平行线的性质得出</w:t>
      </w:r>
      <w:r>
        <w:object w:dxaOrig="880" w:dyaOrig="260" w14:anchorId="25412639">
          <v:shape id="_x0000_i1063" type="#_x0000_t75" style="width:44.4pt;height:12.6pt" o:ole="">
            <v:imagedata r:id="rId90" o:title=""/>
          </v:shape>
          <o:OLEObject Type="Embed" ProgID="Equation.DSMT4" ShapeID="_x0000_i1063" DrawAspect="Content" ObjectID="_1576182507" r:id="rId91"/>
        </w:object>
      </w:r>
      <w:r>
        <w:t xml:space="preserve"> </w:t>
      </w:r>
      <w:r w:rsidRPr="00A46A53">
        <w:t>,由全等三角形的判定定理即可得出结论.</w:t>
      </w:r>
    </w:p>
    <w:p w14:paraId="431CD42A" w14:textId="77777777" w:rsidR="00196162" w:rsidRDefault="00196162" w:rsidP="00196162">
      <w:r w:rsidRPr="004413BB">
        <w:rPr>
          <w:rFonts w:hint="eastAsia"/>
        </w:rPr>
        <w:t>【</w:t>
      </w:r>
      <w:r w:rsidRPr="004413BB">
        <w:t>解</w:t>
      </w:r>
      <w:r w:rsidRPr="004413BB">
        <w:rPr>
          <w:rFonts w:hint="eastAsia"/>
        </w:rPr>
        <w:t>】</w:t>
      </w:r>
      <w:r>
        <w:object w:dxaOrig="1020" w:dyaOrig="260" w14:anchorId="4F641F5D">
          <v:shape id="_x0000_i1064" type="#_x0000_t75" style="width:51pt;height:12.6pt" o:ole="">
            <v:imagedata r:id="rId92" o:title=""/>
          </v:shape>
          <o:OLEObject Type="Embed" ProgID="Equation.DSMT4" ShapeID="_x0000_i1064" DrawAspect="Content" ObjectID="_1576182508" r:id="rId93"/>
        </w:object>
      </w:r>
      <w:r>
        <w:t xml:space="preserve"> </w:t>
      </w:r>
      <w:r w:rsidRPr="00A46A53">
        <w:t>,</w:t>
      </w:r>
      <w:r w:rsidRPr="00A46A53">
        <w:br/>
      </w:r>
      <w:r>
        <w:object w:dxaOrig="2000" w:dyaOrig="260" w14:anchorId="4F1417A3">
          <v:shape id="_x0000_i1065" type="#_x0000_t75" style="width:99.6pt;height:12.6pt" o:ole="">
            <v:imagedata r:id="rId94" o:title=""/>
          </v:shape>
          <o:OLEObject Type="Embed" ProgID="Equation.DSMT4" ShapeID="_x0000_i1065" DrawAspect="Content" ObjectID="_1576182509" r:id="rId95"/>
        </w:object>
      </w:r>
      <w:r>
        <w:t xml:space="preserve"> </w:t>
      </w:r>
      <w:r w:rsidRPr="00A46A53">
        <w:t>,即</w:t>
      </w:r>
      <w:r>
        <w:object w:dxaOrig="859" w:dyaOrig="260" w14:anchorId="50DBB4C9">
          <v:shape id="_x0000_i1066" type="#_x0000_t75" style="width:42.6pt;height:12.6pt" o:ole="">
            <v:imagedata r:id="rId96" o:title=""/>
          </v:shape>
          <o:OLEObject Type="Embed" ProgID="Equation.DSMT4" ShapeID="_x0000_i1066" DrawAspect="Content" ObjectID="_1576182510" r:id="rId97"/>
        </w:object>
      </w:r>
      <w:r>
        <w:t xml:space="preserve"> </w:t>
      </w:r>
      <w:r w:rsidRPr="00A46A53">
        <w:t>,</w:t>
      </w:r>
      <w:r w:rsidRPr="00A46A53">
        <w:br/>
      </w:r>
      <w:r>
        <w:object w:dxaOrig="999" w:dyaOrig="279" w14:anchorId="17B3646E">
          <v:shape id="_x0000_i1067" type="#_x0000_t75" style="width:50.4pt;height:14.4pt" o:ole="">
            <v:imagedata r:id="rId98" o:title=""/>
          </v:shape>
          <o:OLEObject Type="Embed" ProgID="Equation.DSMT4" ShapeID="_x0000_i1067" DrawAspect="Content" ObjectID="_1576182511" r:id="rId99"/>
        </w:object>
      </w:r>
      <w:r>
        <w:t xml:space="preserve"> </w:t>
      </w:r>
      <w:r w:rsidRPr="00A46A53">
        <w:t>,</w:t>
      </w:r>
      <w:r w:rsidRPr="00A46A53">
        <w:br/>
      </w:r>
      <w:r>
        <w:object w:dxaOrig="1579" w:dyaOrig="240" w14:anchorId="58208888">
          <v:shape id="_x0000_i1068" type="#_x0000_t75" style="width:78.6pt;height:12pt" o:ole="">
            <v:imagedata r:id="rId100" o:title=""/>
          </v:shape>
          <o:OLEObject Type="Embed" ProgID="Equation.DSMT4" ShapeID="_x0000_i1068" DrawAspect="Content" ObjectID="_1576182512" r:id="rId101"/>
        </w:object>
      </w:r>
      <w:r>
        <w:t xml:space="preserve"> </w:t>
      </w:r>
      <w:r w:rsidRPr="00A46A53">
        <w:t>,</w:t>
      </w:r>
      <w:r w:rsidRPr="00A46A53">
        <w:br/>
        <w:t>在</w:t>
      </w:r>
      <w:r>
        <w:rPr>
          <w:rFonts w:hint="eastAsia"/>
        </w:rPr>
        <w:t>Δ</w:t>
      </w:r>
      <w:r>
        <w:object w:dxaOrig="480" w:dyaOrig="240" w14:anchorId="7322A890">
          <v:shape id="_x0000_i1069" type="#_x0000_t75" style="width:24pt;height:12pt" o:ole="">
            <v:imagedata r:id="rId102" o:title=""/>
          </v:shape>
          <o:OLEObject Type="Embed" ProgID="Equation.DSMT4" ShapeID="_x0000_i1069" DrawAspect="Content" ObjectID="_1576182513" r:id="rId103"/>
        </w:object>
      </w:r>
      <w:r>
        <w:t xml:space="preserve"> </w:t>
      </w:r>
      <w:r w:rsidRPr="00A46A53">
        <w:t>与</w:t>
      </w:r>
      <w:r>
        <w:rPr>
          <w:rFonts w:hint="eastAsia"/>
        </w:rPr>
        <w:t>Δ</w:t>
      </w:r>
      <w:r>
        <w:object w:dxaOrig="520" w:dyaOrig="260" w14:anchorId="13A99061">
          <v:shape id="_x0000_i1070" type="#_x0000_t75" style="width:26.4pt;height:12.6pt" o:ole="">
            <v:imagedata r:id="rId104" o:title=""/>
          </v:shape>
          <o:OLEObject Type="Embed" ProgID="Equation.DSMT4" ShapeID="_x0000_i1070" DrawAspect="Content" ObjectID="_1576182514" r:id="rId105"/>
        </w:object>
      </w:r>
      <w:r>
        <w:t xml:space="preserve"> </w:t>
      </w:r>
      <w:r w:rsidRPr="00A46A53">
        <w:t>中,</w:t>
      </w:r>
      <w:r w:rsidRPr="00A46A53">
        <w:br/>
      </w:r>
      <w:r>
        <w:object w:dxaOrig="1680" w:dyaOrig="980" w14:anchorId="6B149AA6">
          <v:shape id="_x0000_i1071" type="#_x0000_t75" style="width:84pt;height:48.6pt" o:ole="">
            <v:imagedata r:id="rId106" o:title=""/>
          </v:shape>
          <o:OLEObject Type="Embed" ProgID="Equation.DSMT4" ShapeID="_x0000_i1071" DrawAspect="Content" ObjectID="_1576182515" r:id="rId107"/>
        </w:object>
      </w:r>
      <w:r>
        <w:t xml:space="preserve"> </w:t>
      </w:r>
      <w:r w:rsidRPr="00A46A53">
        <w:t>,</w:t>
      </w:r>
      <w:r w:rsidRPr="00A46A53">
        <w:br/>
      </w:r>
      <w:r>
        <w:object w:dxaOrig="200" w:dyaOrig="200" w14:anchorId="107DC21A">
          <v:shape id="_x0000_i1072" type="#_x0000_t75" style="width:9.6pt;height:9.6pt" o:ole="">
            <v:imagedata r:id="rId108" o:title=""/>
          </v:shape>
          <o:OLEObject Type="Embed" ProgID="Equation.DSMT4" ShapeID="_x0000_i1072" DrawAspect="Content" ObjectID="_1576182516" r:id="rId109"/>
        </w:object>
      </w:r>
      <w:r>
        <w:rPr>
          <w:rFonts w:hint="eastAsia"/>
        </w:rPr>
        <w:t>Δ</w:t>
      </w:r>
      <w:r>
        <w:t xml:space="preserve"> </w:t>
      </w:r>
      <w:r>
        <w:object w:dxaOrig="660" w:dyaOrig="240" w14:anchorId="438C1339">
          <v:shape id="_x0000_i1073" type="#_x0000_t75" style="width:33pt;height:12pt" o:ole="">
            <v:imagedata r:id="rId110" o:title=""/>
          </v:shape>
          <o:OLEObject Type="Embed" ProgID="Equation.DSMT4" ShapeID="_x0000_i1073" DrawAspect="Content" ObjectID="_1576182517" r:id="rId111"/>
        </w:object>
      </w:r>
      <w:r>
        <w:rPr>
          <w:rFonts w:hint="eastAsia"/>
        </w:rPr>
        <w:t>Δ</w:t>
      </w:r>
      <w:r>
        <w:t xml:space="preserve"> </w:t>
      </w:r>
      <w:r>
        <w:object w:dxaOrig="520" w:dyaOrig="260" w14:anchorId="6FCA38E3">
          <v:shape id="_x0000_i1074" type="#_x0000_t75" style="width:26.4pt;height:12.6pt" o:ole="">
            <v:imagedata r:id="rId112" o:title=""/>
          </v:shape>
          <o:OLEObject Type="Embed" ProgID="Equation.DSMT4" ShapeID="_x0000_i1074" DrawAspect="Content" ObjectID="_1576182518" r:id="rId113"/>
        </w:object>
      </w:r>
      <w:r>
        <w:t xml:space="preserve"> </w:t>
      </w:r>
      <w:r w:rsidRPr="00A46A53">
        <w:t>.</w:t>
      </w:r>
    </w:p>
    <w:p w14:paraId="61F4C650" w14:textId="13DA91EC" w:rsidR="00FC6754" w:rsidRDefault="004413BB" w:rsidP="00196162">
      <w:r w:rsidRPr="004413BB">
        <w:rPr>
          <w:rFonts w:hint="eastAsia"/>
        </w:rPr>
        <w:t>【总结提示】</w:t>
      </w:r>
      <w:r w:rsidR="00A46A53">
        <w:rPr>
          <w:rFonts w:hint="eastAsia"/>
        </w:rPr>
        <w:t>运用“</w:t>
      </w:r>
      <w:r w:rsidR="00A46A53">
        <w:t>SAS</w:t>
      </w:r>
      <w:r w:rsidR="00A46A53">
        <w:rPr>
          <w:rFonts w:hint="eastAsia"/>
        </w:rPr>
        <w:t>”</w:t>
      </w:r>
      <w:r w:rsidR="00A46A53">
        <w:t xml:space="preserve"> 判定两个三角形全等时首先要注意角一定是两边的夹角，其次要注意边相等和角相</w:t>
      </w:r>
      <w:r w:rsidR="00A46A53">
        <w:rPr>
          <w:rFonts w:hint="eastAsia"/>
        </w:rPr>
        <w:t>等的隐藏方式，边相等的隐藏方式与“</w:t>
      </w:r>
      <w:r w:rsidR="00A46A53">
        <w:t xml:space="preserve">SSS”的方式相同，角相等隐藏的常见方式有下列几种: </w:t>
      </w:r>
      <w:r w:rsidR="00A46A53">
        <w:rPr>
          <w:rFonts w:hint="eastAsia"/>
        </w:rPr>
        <w:t>①</w:t>
      </w:r>
      <w:r w:rsidR="00A46A53">
        <w:t>公共</w:t>
      </w:r>
      <w:r w:rsidR="00A46A53">
        <w:rPr>
          <w:rFonts w:hint="eastAsia"/>
        </w:rPr>
        <w:t>角</w:t>
      </w:r>
      <w:r w:rsidR="00A46A53">
        <w:t xml:space="preserve">; </w:t>
      </w:r>
      <w:r w:rsidR="00A46A53">
        <w:rPr>
          <w:rFonts w:hint="eastAsia"/>
        </w:rPr>
        <w:t>②</w:t>
      </w:r>
      <w:r w:rsidR="00A46A53">
        <w:t>对</w:t>
      </w:r>
      <w:r w:rsidR="00A46A53">
        <w:rPr>
          <w:rFonts w:hint="eastAsia"/>
        </w:rPr>
        <w:t>顶</w:t>
      </w:r>
      <w:r w:rsidR="00A46A53">
        <w:t xml:space="preserve">角; </w:t>
      </w:r>
      <w:r w:rsidR="00A46A53">
        <w:rPr>
          <w:rFonts w:hint="eastAsia"/>
        </w:rPr>
        <w:t>③</w:t>
      </w:r>
      <w:r w:rsidR="00A46A53">
        <w:t xml:space="preserve">角平分线; </w:t>
      </w:r>
      <w:r w:rsidR="00A46A53">
        <w:rPr>
          <w:rFonts w:hint="eastAsia"/>
        </w:rPr>
        <w:t>④</w:t>
      </w:r>
      <w:r w:rsidR="00A46A53">
        <w:t>角的和差</w:t>
      </w:r>
      <w:r w:rsidR="00A46A53">
        <w:rPr>
          <w:rFonts w:hint="eastAsia"/>
        </w:rPr>
        <w:t>;⑤</w:t>
      </w:r>
      <w:r w:rsidR="00A46A53">
        <w:t xml:space="preserve">平行线的性质; </w:t>
      </w:r>
      <w:r w:rsidR="00A46A53">
        <w:rPr>
          <w:rFonts w:hint="eastAsia"/>
        </w:rPr>
        <w:t>⑥</w:t>
      </w:r>
      <w:r w:rsidR="00A46A53">
        <w:t xml:space="preserve">垂直; </w:t>
      </w:r>
      <w:r w:rsidR="00A46A53">
        <w:rPr>
          <w:rFonts w:hint="eastAsia"/>
        </w:rPr>
        <w:t>⑦</w:t>
      </w:r>
      <w:r w:rsidR="00A46A53">
        <w:t>余角或补角的性质;</w:t>
      </w:r>
      <w:r w:rsidR="00A46A53">
        <w:rPr>
          <w:rFonts w:hint="eastAsia"/>
        </w:rPr>
        <w:t>⑧</w:t>
      </w:r>
      <w:r w:rsidR="00A46A53">
        <w:t>全等三</w:t>
      </w:r>
      <w:r w:rsidR="00A46A53">
        <w:rPr>
          <w:rFonts w:hint="eastAsia"/>
        </w:rPr>
        <w:t>角形的性质.</w:t>
      </w:r>
    </w:p>
    <w:p w14:paraId="00EE4EB3" w14:textId="63BB76EF" w:rsidR="00FC6754" w:rsidRDefault="00FC6754"/>
    <w:p w14:paraId="335EAF0C" w14:textId="7A26A098" w:rsidR="00FC6754" w:rsidRDefault="00A46A53">
      <w:pPr>
        <w:rPr>
          <w:b/>
        </w:rPr>
      </w:pPr>
      <w:r w:rsidRPr="00016ADC">
        <w:rPr>
          <w:rFonts w:hint="eastAsia"/>
          <w:b/>
        </w:rPr>
        <w:t>配套练习</w:t>
      </w:r>
      <w:r w:rsidR="004413BB" w:rsidRPr="00016ADC">
        <w:rPr>
          <w:rFonts w:hint="eastAsia"/>
          <w:b/>
        </w:rPr>
        <w:t>2-1</w:t>
      </w:r>
    </w:p>
    <w:p w14:paraId="644151C2" w14:textId="77777777" w:rsidR="004E2D57" w:rsidRDefault="004E2D57" w:rsidP="004E2D57">
      <w:pPr>
        <w:textAlignment w:val="center"/>
      </w:pPr>
      <w:r w:rsidRPr="00A46A53">
        <w:rPr>
          <w:rFonts w:hint="eastAsia"/>
          <w:b/>
        </w:rPr>
        <w:t>[易错题]</w:t>
      </w:r>
      <w:r w:rsidRPr="00A46A53">
        <w:t>如图,</w:t>
      </w:r>
      <w:r>
        <w:object w:dxaOrig="859" w:dyaOrig="260" w14:anchorId="4C3BAD0C">
          <v:shape id="_x0000_i1075" type="#_x0000_t75" style="width:42.6pt;height:12.6pt" o:ole="">
            <v:imagedata r:id="rId114" o:title=""/>
          </v:shape>
          <o:OLEObject Type="Embed" ProgID="Equation.DSMT4" ShapeID="_x0000_i1075" DrawAspect="Content" ObjectID="_1576182519" r:id="rId115"/>
        </w:object>
      </w:r>
      <w:r>
        <w:t xml:space="preserve"> </w:t>
      </w:r>
      <w:r w:rsidRPr="00A46A53">
        <w:t>,D、E分别是AB、AC的中点,</w:t>
      </w:r>
      <w:r w:rsidRPr="006732CF">
        <w:rPr>
          <w:rFonts w:hint="eastAsia"/>
        </w:rPr>
        <w:t xml:space="preserve"> </w:t>
      </w:r>
      <w:r>
        <w:rPr>
          <w:rFonts w:hint="eastAsia"/>
        </w:rPr>
        <w:t>Δ</w:t>
      </w:r>
      <w:r>
        <w:object w:dxaOrig="480" w:dyaOrig="240" w14:anchorId="286A7D41">
          <v:shape id="_x0000_i1076" type="#_x0000_t75" style="width:24pt;height:12pt" o:ole="">
            <v:imagedata r:id="rId116" o:title=""/>
          </v:shape>
          <o:OLEObject Type="Embed" ProgID="Equation.DSMT4" ShapeID="_x0000_i1076" DrawAspect="Content" ObjectID="_1576182520" r:id="rId117"/>
        </w:object>
      </w:r>
      <w:r>
        <w:t xml:space="preserve"> </w:t>
      </w:r>
      <w:r w:rsidRPr="00A46A53">
        <w:t>与</w:t>
      </w:r>
      <w:r>
        <w:rPr>
          <w:rFonts w:hint="eastAsia"/>
        </w:rPr>
        <w:t>Δ</w:t>
      </w:r>
      <w:r>
        <w:object w:dxaOrig="520" w:dyaOrig="260" w14:anchorId="1853DC90">
          <v:shape id="_x0000_i1077" type="#_x0000_t75" style="width:26.4pt;height:12.6pt" o:ole="">
            <v:imagedata r:id="rId118" o:title=""/>
          </v:shape>
          <o:OLEObject Type="Embed" ProgID="Equation.DSMT4" ShapeID="_x0000_i1077" DrawAspect="Content" ObjectID="_1576182521" r:id="rId119"/>
        </w:object>
      </w:r>
      <w:r>
        <w:t xml:space="preserve"> </w:t>
      </w:r>
      <w:r w:rsidRPr="00A46A53">
        <w:t>全等吗?为什么?</w:t>
      </w:r>
    </w:p>
    <w:p w14:paraId="36EBE46D" w14:textId="77777777" w:rsidR="004E2D57" w:rsidRPr="00016ADC" w:rsidRDefault="004E2D57">
      <w:pPr>
        <w:rPr>
          <w:b/>
        </w:rPr>
      </w:pPr>
    </w:p>
    <w:p w14:paraId="660E93CE" w14:textId="128F91B7" w:rsidR="00FC6754" w:rsidRDefault="00A46A53">
      <w:r>
        <w:rPr>
          <w:noProof/>
        </w:rPr>
        <w:drawing>
          <wp:inline distT="0" distB="0" distL="0" distR="0" wp14:anchorId="4B1020ED" wp14:editId="7A6868F6">
            <wp:extent cx="2038350" cy="1628775"/>
            <wp:effectExtent l="0" t="0" r="0" b="9525"/>
            <wp:docPr id="61" name="图片 61" descr="https://solar.fbcontent.cn/api/apolo-images/150b966dd3303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solar.fbcontent.cn/api/apolo-images/150b966dd3303b4.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38350" cy="1628775"/>
                    </a:xfrm>
                    <a:prstGeom prst="rect">
                      <a:avLst/>
                    </a:prstGeom>
                    <a:noFill/>
                    <a:ln>
                      <a:noFill/>
                    </a:ln>
                  </pic:spPr>
                </pic:pic>
              </a:graphicData>
            </a:graphic>
          </wp:inline>
        </w:drawing>
      </w:r>
    </w:p>
    <w:p w14:paraId="243BCD1C" w14:textId="77777777" w:rsidR="004E2D57" w:rsidRDefault="004E2D57" w:rsidP="004E2D57">
      <w:pPr>
        <w:textAlignment w:val="center"/>
      </w:pPr>
      <w:r w:rsidRPr="00A46A53">
        <w:lastRenderedPageBreak/>
        <w:t>解:</w:t>
      </w:r>
      <w:r w:rsidRPr="006732CF">
        <w:rPr>
          <w:rFonts w:hint="eastAsia"/>
        </w:rPr>
        <w:t xml:space="preserve"> </w:t>
      </w:r>
      <w:r>
        <w:rPr>
          <w:rFonts w:hint="eastAsia"/>
        </w:rPr>
        <w:t>Δ</w:t>
      </w:r>
      <w:r>
        <w:object w:dxaOrig="480" w:dyaOrig="240" w14:anchorId="275E7851">
          <v:shape id="_x0000_i1078" type="#_x0000_t75" style="width:24pt;height:12pt" o:ole="">
            <v:imagedata r:id="rId121" o:title=""/>
          </v:shape>
          <o:OLEObject Type="Embed" ProgID="Equation.DSMT4" ShapeID="_x0000_i1078" DrawAspect="Content" ObjectID="_1576182522" r:id="rId122"/>
        </w:object>
      </w:r>
      <w:r>
        <w:t xml:space="preserve"> </w:t>
      </w:r>
      <w:r w:rsidRPr="00A46A53">
        <w:t>与</w:t>
      </w:r>
      <w:r>
        <w:rPr>
          <w:rFonts w:hint="eastAsia"/>
        </w:rPr>
        <w:t>Δ</w:t>
      </w:r>
      <w:r>
        <w:object w:dxaOrig="520" w:dyaOrig="260" w14:anchorId="6E3A8EAB">
          <v:shape id="_x0000_i1079" type="#_x0000_t75" style="width:26.4pt;height:12.6pt" o:ole="">
            <v:imagedata r:id="rId123" o:title=""/>
          </v:shape>
          <o:OLEObject Type="Embed" ProgID="Equation.DSMT4" ShapeID="_x0000_i1079" DrawAspect="Content" ObjectID="_1576182523" r:id="rId124"/>
        </w:object>
      </w:r>
      <w:r>
        <w:t xml:space="preserve"> </w:t>
      </w:r>
      <w:r w:rsidRPr="00A46A53">
        <w:t>全等.</w:t>
      </w:r>
    </w:p>
    <w:p w14:paraId="253871D5" w14:textId="77777777" w:rsidR="004E2D57" w:rsidRDefault="004E2D57" w:rsidP="004E2D57">
      <w:pPr>
        <w:textAlignment w:val="center"/>
      </w:pPr>
      <w:r w:rsidRPr="00A46A53">
        <w:t>理由如下:</w:t>
      </w:r>
      <w:r w:rsidRPr="00A46A53">
        <w:br/>
      </w:r>
      <w:r>
        <w:object w:dxaOrig="1040" w:dyaOrig="260" w14:anchorId="57802EC1">
          <v:shape id="_x0000_i1080" type="#_x0000_t75" style="width:51.6pt;height:12.6pt" o:ole="">
            <v:imagedata r:id="rId125" o:title=""/>
          </v:shape>
          <o:OLEObject Type="Embed" ProgID="Equation.DSMT4" ShapeID="_x0000_i1080" DrawAspect="Content" ObjectID="_1576182524" r:id="rId126"/>
        </w:object>
      </w:r>
      <w:r>
        <w:t xml:space="preserve"> </w:t>
      </w:r>
      <w:r w:rsidRPr="00A46A53">
        <w:t>,D、E分别是AB、AC的中点,</w:t>
      </w:r>
      <w:r w:rsidRPr="00A46A53">
        <w:br/>
      </w:r>
      <w:r>
        <w:object w:dxaOrig="1040" w:dyaOrig="240" w14:anchorId="6B8E8D09">
          <v:shape id="_x0000_i1081" type="#_x0000_t75" style="width:51.6pt;height:12pt" o:ole="">
            <v:imagedata r:id="rId127" o:title=""/>
          </v:shape>
          <o:OLEObject Type="Embed" ProgID="Equation.DSMT4" ShapeID="_x0000_i1081" DrawAspect="Content" ObjectID="_1576182525" r:id="rId128"/>
        </w:object>
      </w:r>
      <w:r>
        <w:t xml:space="preserve"> </w:t>
      </w:r>
      <w:r w:rsidRPr="00A46A53">
        <w:t>,</w:t>
      </w:r>
      <w:r w:rsidRPr="00A46A53">
        <w:br/>
        <w:t>在</w:t>
      </w:r>
      <w:r>
        <w:rPr>
          <w:rFonts w:hint="eastAsia"/>
        </w:rPr>
        <w:t>Δ</w:t>
      </w:r>
      <w:r>
        <w:object w:dxaOrig="480" w:dyaOrig="240" w14:anchorId="56C573D3">
          <v:shape id="_x0000_i1082" type="#_x0000_t75" style="width:24pt;height:12pt" o:ole="">
            <v:imagedata r:id="rId129" o:title=""/>
          </v:shape>
          <o:OLEObject Type="Embed" ProgID="Equation.DSMT4" ShapeID="_x0000_i1082" DrawAspect="Content" ObjectID="_1576182526" r:id="rId130"/>
        </w:object>
      </w:r>
      <w:r>
        <w:t xml:space="preserve"> </w:t>
      </w:r>
      <w:r w:rsidRPr="00A46A53">
        <w:t>和</w:t>
      </w:r>
      <w:r>
        <w:rPr>
          <w:rFonts w:hint="eastAsia"/>
        </w:rPr>
        <w:t>Δ</w:t>
      </w:r>
      <w:r>
        <w:object w:dxaOrig="520" w:dyaOrig="260" w14:anchorId="6FF952AC">
          <v:shape id="_x0000_i1083" type="#_x0000_t75" style="width:26.4pt;height:12.6pt" o:ole="">
            <v:imagedata r:id="rId131" o:title=""/>
          </v:shape>
          <o:OLEObject Type="Embed" ProgID="Equation.DSMT4" ShapeID="_x0000_i1083" DrawAspect="Content" ObjectID="_1576182527" r:id="rId132"/>
        </w:object>
      </w:r>
      <w:r>
        <w:t xml:space="preserve"> </w:t>
      </w:r>
      <w:r w:rsidRPr="00A46A53">
        <w:t>中</w:t>
      </w:r>
      <w:r w:rsidRPr="00A46A53">
        <w:br/>
      </w:r>
      <w:r>
        <w:object w:dxaOrig="1540" w:dyaOrig="980" w14:anchorId="4AE57556">
          <v:shape id="_x0000_i1084" type="#_x0000_t75" style="width:77.4pt;height:48.6pt" o:ole="">
            <v:imagedata r:id="rId133" o:title=""/>
          </v:shape>
          <o:OLEObject Type="Embed" ProgID="Equation.DSMT4" ShapeID="_x0000_i1084" DrawAspect="Content" ObjectID="_1576182528" r:id="rId134"/>
        </w:object>
      </w:r>
      <w:r>
        <w:t xml:space="preserve"> </w:t>
      </w:r>
      <w:r w:rsidRPr="00A46A53">
        <w:t>,</w:t>
      </w:r>
      <w:r w:rsidRPr="00A46A53">
        <w:br/>
      </w:r>
      <w:r>
        <w:object w:dxaOrig="200" w:dyaOrig="200" w14:anchorId="5FD350F6">
          <v:shape id="_x0000_i1085" type="#_x0000_t75" style="width:9.6pt;height:9.6pt" o:ole="">
            <v:imagedata r:id="rId135" o:title=""/>
          </v:shape>
          <o:OLEObject Type="Embed" ProgID="Equation.DSMT4" ShapeID="_x0000_i1085" DrawAspect="Content" ObjectID="_1576182529" r:id="rId136"/>
        </w:object>
      </w:r>
      <w:r>
        <w:rPr>
          <w:rFonts w:hint="eastAsia"/>
        </w:rPr>
        <w:t>Δ</w:t>
      </w:r>
      <w:r>
        <w:object w:dxaOrig="480" w:dyaOrig="240" w14:anchorId="48D5DCB6">
          <v:shape id="_x0000_i1086" type="#_x0000_t75" style="width:24pt;height:12pt" o:ole="">
            <v:imagedata r:id="rId137" o:title=""/>
          </v:shape>
          <o:OLEObject Type="Embed" ProgID="Equation.DSMT4" ShapeID="_x0000_i1086" DrawAspect="Content" ObjectID="_1576182530" r:id="rId138"/>
        </w:object>
      </w:r>
      <w:r>
        <w:t xml:space="preserve">  </w:t>
      </w:r>
      <w:r w:rsidRPr="00A46A53">
        <w:t>和</w:t>
      </w:r>
      <w:r>
        <w:rPr>
          <w:rFonts w:hint="eastAsia"/>
        </w:rPr>
        <w:t>Δ</w:t>
      </w:r>
      <w:r>
        <w:object w:dxaOrig="1060" w:dyaOrig="340" w14:anchorId="4F8108CF">
          <v:shape id="_x0000_i1087" type="#_x0000_t75" style="width:53.4pt;height:17.4pt" o:ole="">
            <v:imagedata r:id="rId139" o:title=""/>
          </v:shape>
          <o:OLEObject Type="Embed" ProgID="Equation.DSMT4" ShapeID="_x0000_i1087" DrawAspect="Content" ObjectID="_1576182531" r:id="rId140"/>
        </w:object>
      </w:r>
      <w:r>
        <w:t xml:space="preserve"> </w:t>
      </w:r>
      <w:r w:rsidRPr="00A46A53">
        <w:t>.</w:t>
      </w:r>
    </w:p>
    <w:p w14:paraId="45F7B060" w14:textId="77777777" w:rsidR="00DB352A" w:rsidRPr="004E2D57" w:rsidRDefault="00DB352A"/>
    <w:p w14:paraId="37BC2030" w14:textId="472BAF2C" w:rsidR="00FD0C82" w:rsidRDefault="00FD0C82"/>
    <w:p w14:paraId="71EC0DBD" w14:textId="5353EB6C" w:rsidR="00FD0C82" w:rsidRPr="00016ADC" w:rsidRDefault="0070651C">
      <w:pPr>
        <w:rPr>
          <w:b/>
        </w:rPr>
      </w:pPr>
      <w:r w:rsidRPr="00016ADC">
        <w:rPr>
          <w:rFonts w:hint="eastAsia"/>
          <w:b/>
        </w:rPr>
        <w:t>题型</w:t>
      </w:r>
      <w:r w:rsidR="00906A48">
        <w:rPr>
          <w:rFonts w:hint="eastAsia"/>
          <w:b/>
        </w:rPr>
        <w:t>二</w:t>
      </w:r>
      <w:r w:rsidR="00F05BBF" w:rsidRPr="00016ADC">
        <w:rPr>
          <w:b/>
        </w:rPr>
        <w:t xml:space="preserve"> </w:t>
      </w:r>
      <w:r w:rsidR="00F05BBF" w:rsidRPr="00016ADC">
        <w:rPr>
          <w:rFonts w:hint="eastAsia"/>
          <w:b/>
        </w:rPr>
        <w:t>利用三角形全等证明线段的平行关系</w:t>
      </w:r>
    </w:p>
    <w:p w14:paraId="60C96017" w14:textId="0441EE68" w:rsidR="00F05BBF" w:rsidRDefault="00F05BBF">
      <w:r w:rsidRPr="00F05BBF">
        <w:rPr>
          <w:rFonts w:hint="eastAsia"/>
          <w:b/>
        </w:rPr>
        <w:t>例</w:t>
      </w:r>
      <w:r w:rsidR="0070651C">
        <w:rPr>
          <w:rFonts w:hint="eastAsia"/>
          <w:b/>
        </w:rPr>
        <w:t>2-</w:t>
      </w:r>
      <w:r w:rsidR="00906A48">
        <w:rPr>
          <w:rFonts w:hint="eastAsia"/>
          <w:b/>
        </w:rPr>
        <w:t>2</w:t>
      </w:r>
      <w:r w:rsidR="0070651C">
        <w:rPr>
          <w:b/>
        </w:rPr>
        <w:t xml:space="preserve"> </w:t>
      </w:r>
      <w:r w:rsidRPr="00F05BBF">
        <w:t>已知：如图，DE⊥AC，BF⊥AC，垂足分别为E、F，DE=BF，AF=CE.求证：AB∥CD</w:t>
      </w:r>
    </w:p>
    <w:p w14:paraId="02DC569C" w14:textId="52E56712" w:rsidR="00FD0C82" w:rsidRDefault="00F05BBF">
      <w:r>
        <w:rPr>
          <w:noProof/>
        </w:rPr>
        <w:drawing>
          <wp:inline distT="0" distB="0" distL="0" distR="0" wp14:anchorId="70C38BD3" wp14:editId="54080645">
            <wp:extent cx="1419225" cy="933450"/>
            <wp:effectExtent l="0" t="0" r="9525" b="0"/>
            <wp:docPr id="93" name="图片 93" descr="https://solar.fbcontent.cn/api/apolo-images/14ad61a486482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s://solar.fbcontent.cn/api/apolo-images/14ad61a486482bb.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419225" cy="933450"/>
                    </a:xfrm>
                    <a:prstGeom prst="rect">
                      <a:avLst/>
                    </a:prstGeom>
                    <a:noFill/>
                    <a:ln>
                      <a:noFill/>
                    </a:ln>
                  </pic:spPr>
                </pic:pic>
              </a:graphicData>
            </a:graphic>
          </wp:inline>
        </w:drawing>
      </w:r>
    </w:p>
    <w:p w14:paraId="66DFAAC3" w14:textId="2DA6E16B" w:rsidR="00FD0C82" w:rsidRDefault="00FD0C82"/>
    <w:p w14:paraId="762292E5" w14:textId="7B0FD677" w:rsidR="00FD0C82" w:rsidRDefault="004413BB">
      <w:r w:rsidRPr="004413BB">
        <w:rPr>
          <w:rFonts w:hint="eastAsia"/>
        </w:rPr>
        <w:t>【思路分析】</w:t>
      </w:r>
      <w:r w:rsidR="00F05BBF">
        <w:rPr>
          <w:rFonts w:hint="eastAsia"/>
        </w:rPr>
        <w:t>∵</w:t>
      </w:r>
      <w:r w:rsidR="00F05BBF" w:rsidRPr="00F05BBF">
        <w:t>DE=BF，∠DEC=∠BFA=90°，AF=CE，根据SAS证得△DEC≌△BFA；根据全等三角形性质得到，∠ECD=∠FAB；最后由内错角相等，两直线平行即可得证.</w:t>
      </w:r>
    </w:p>
    <w:p w14:paraId="028C1444" w14:textId="24BF58A8" w:rsidR="00F05BBF" w:rsidRPr="00F05BBF" w:rsidRDefault="00F05BBF" w:rsidP="00F05BBF">
      <w:r w:rsidRPr="00F05BBF">
        <w:rPr>
          <w:b/>
        </w:rPr>
        <w:t>证明：</w:t>
      </w:r>
      <w:r w:rsidRPr="00F05BBF">
        <w:t>∵DE⊥AC，BF⊥AC，</w:t>
      </w:r>
    </w:p>
    <w:p w14:paraId="52F21E4A" w14:textId="77777777" w:rsidR="00F05BBF" w:rsidRPr="00F05BBF" w:rsidRDefault="00F05BBF" w:rsidP="00F05BBF">
      <w:r w:rsidRPr="00F05BBF">
        <w:t>∴∠DEC=∠BFA=90°，</w:t>
      </w:r>
    </w:p>
    <w:p w14:paraId="2D80CF75" w14:textId="77777777" w:rsidR="00F05BBF" w:rsidRPr="00F05BBF" w:rsidRDefault="00F05BBF" w:rsidP="00F05BBF">
      <w:r w:rsidRPr="00F05BBF">
        <w:t>在△DEC与△BFA中，</w:t>
      </w:r>
    </w:p>
    <w:p w14:paraId="41A38C6D" w14:textId="77777777" w:rsidR="00F05BBF" w:rsidRPr="00F05BBF" w:rsidRDefault="00F05BBF" w:rsidP="00F05BBF">
      <w:r w:rsidRPr="00F05BBF">
        <w:t>DE=BF</w:t>
      </w:r>
    </w:p>
    <w:p w14:paraId="3A4F1208" w14:textId="77777777" w:rsidR="00F05BBF" w:rsidRPr="00F05BBF" w:rsidRDefault="00F05BBF" w:rsidP="00F05BBF">
      <w:r w:rsidRPr="00F05BBF">
        <w:t>∠DEC=∠BFA=90°</w:t>
      </w:r>
    </w:p>
    <w:p w14:paraId="06738DFC" w14:textId="77777777" w:rsidR="00F05BBF" w:rsidRPr="00F05BBF" w:rsidRDefault="00F05BBF" w:rsidP="00F05BBF">
      <w:r w:rsidRPr="00F05BBF">
        <w:t>AF=CE，</w:t>
      </w:r>
    </w:p>
    <w:p w14:paraId="1A1A9E31" w14:textId="77777777" w:rsidR="00F05BBF" w:rsidRPr="00F05BBF" w:rsidRDefault="00F05BBF" w:rsidP="00F05BBF">
      <w:r w:rsidRPr="00F05BBF">
        <w:t>∴△DEC≌△BFA(SAS)，</w:t>
      </w:r>
    </w:p>
    <w:p w14:paraId="0A3386A2" w14:textId="3847A14C" w:rsidR="00F05BBF" w:rsidRPr="00F05BBF" w:rsidRDefault="00F05BBF" w:rsidP="00F05BBF">
      <w:r w:rsidRPr="00F05BBF">
        <w:t>∴</w:t>
      </w:r>
      <w:r w:rsidR="00906A48">
        <w:rPr>
          <w:rFonts w:hint="eastAsia"/>
        </w:rPr>
        <w:t>∠</w:t>
      </w:r>
      <w:r w:rsidRPr="00F05BBF">
        <w:t>ECD=∠FAB，</w:t>
      </w:r>
    </w:p>
    <w:p w14:paraId="75C0BD9B" w14:textId="77777777" w:rsidR="00F05BBF" w:rsidRPr="00F05BBF" w:rsidRDefault="00F05BBF" w:rsidP="00F05BBF">
      <w:r w:rsidRPr="00F05BBF">
        <w:t>∴AB∥CD.</w:t>
      </w:r>
    </w:p>
    <w:p w14:paraId="34AE958B" w14:textId="4E0DE80F" w:rsidR="00FD0C82" w:rsidRPr="00F05BBF" w:rsidRDefault="004413BB">
      <w:r w:rsidRPr="004413BB">
        <w:rPr>
          <w:rFonts w:hint="eastAsia"/>
        </w:rPr>
        <w:t>【总结提示】</w:t>
      </w:r>
      <w:r w:rsidR="00F05BBF" w:rsidRPr="00F05BBF">
        <w:t>本题考查了全等三角形的判定与性质以及平行线的判定，题目难度不大，解题的关键是熟练运用判定定理及性质，全等三角形及平行线的判定是常考知识点，要灵活运用判定定理.</w:t>
      </w:r>
    </w:p>
    <w:p w14:paraId="005B8D25" w14:textId="53426E2D" w:rsidR="00F05BBF" w:rsidRDefault="00F05BBF"/>
    <w:p w14:paraId="368994DC" w14:textId="2874E388" w:rsidR="00F05BBF" w:rsidRPr="00016ADC" w:rsidRDefault="00F05BBF">
      <w:pPr>
        <w:rPr>
          <w:b/>
        </w:rPr>
      </w:pPr>
      <w:r w:rsidRPr="00016ADC">
        <w:rPr>
          <w:rFonts w:hint="eastAsia"/>
          <w:b/>
        </w:rPr>
        <w:t>配套练习</w:t>
      </w:r>
      <w:r w:rsidR="0070651C" w:rsidRPr="00016ADC">
        <w:rPr>
          <w:rFonts w:hint="eastAsia"/>
          <w:b/>
        </w:rPr>
        <w:t>2-</w:t>
      </w:r>
      <w:r w:rsidR="00906A48">
        <w:rPr>
          <w:rFonts w:hint="eastAsia"/>
          <w:b/>
        </w:rPr>
        <w:t>2</w:t>
      </w:r>
    </w:p>
    <w:p w14:paraId="449AF8B1" w14:textId="14C7367A" w:rsidR="00F05BBF" w:rsidRPr="00F05BBF" w:rsidRDefault="00F05BBF" w:rsidP="00F05BBF">
      <w:pPr>
        <w:textAlignment w:val="center"/>
      </w:pPr>
      <w:r w:rsidRPr="00F05BBF">
        <w:t>如图，点</w:t>
      </w:r>
      <w:r w:rsidR="004E2D57">
        <w:object w:dxaOrig="220" w:dyaOrig="260" w14:anchorId="047C9279">
          <v:shape id="_x0000_i1088" type="#_x0000_t75" style="width:11.4pt;height:12.6pt" o:ole="">
            <v:imagedata r:id="rId142" o:title=""/>
          </v:shape>
          <o:OLEObject Type="Embed" ProgID="Equation.DSMT4" ShapeID="_x0000_i1088" DrawAspect="Content" ObjectID="_1576182532" r:id="rId143"/>
        </w:object>
      </w:r>
      <w:r w:rsidR="004E2D57">
        <w:t xml:space="preserve"> </w:t>
      </w:r>
      <w:r w:rsidRPr="00F05BBF">
        <w:t>是线段</w:t>
      </w:r>
      <w:r w:rsidR="004E2D57">
        <w:object w:dxaOrig="360" w:dyaOrig="240" w14:anchorId="34063255">
          <v:shape id="_x0000_i1089" type="#_x0000_t75" style="width:18pt;height:12pt" o:ole="">
            <v:imagedata r:id="rId144" o:title=""/>
          </v:shape>
          <o:OLEObject Type="Embed" ProgID="Equation.DSMT4" ShapeID="_x0000_i1089" DrawAspect="Content" ObjectID="_1576182533" r:id="rId145"/>
        </w:object>
      </w:r>
      <w:r w:rsidR="004E2D57">
        <w:t xml:space="preserve"> </w:t>
      </w:r>
      <w:r w:rsidRPr="00F05BBF">
        <w:t>和线段</w:t>
      </w:r>
      <w:r w:rsidR="004E2D57">
        <w:object w:dxaOrig="360" w:dyaOrig="260" w14:anchorId="1FA87681">
          <v:shape id="_x0000_i1090" type="#_x0000_t75" style="width:18pt;height:12.6pt" o:ole="">
            <v:imagedata r:id="rId146" o:title=""/>
          </v:shape>
          <o:OLEObject Type="Embed" ProgID="Equation.DSMT4" ShapeID="_x0000_i1090" DrawAspect="Content" ObjectID="_1576182534" r:id="rId147"/>
        </w:object>
      </w:r>
      <w:r w:rsidR="004E2D57">
        <w:t xml:space="preserve"> </w:t>
      </w:r>
      <w:r w:rsidRPr="00F05BBF">
        <w:t>的中点</w:t>
      </w:r>
      <w:r w:rsidR="005219E0">
        <w:rPr>
          <w:rFonts w:hint="eastAsia"/>
        </w:rPr>
        <w:t>.</w:t>
      </w:r>
    </w:p>
    <w:p w14:paraId="08437FDC" w14:textId="360FB8B4" w:rsidR="00F05BBF" w:rsidRPr="00F05BBF" w:rsidRDefault="00F05BBF" w:rsidP="00F05BBF">
      <w:r w:rsidRPr="00F05BBF">
        <w:rPr>
          <w:noProof/>
        </w:rPr>
        <w:lastRenderedPageBreak/>
        <w:drawing>
          <wp:inline distT="0" distB="0" distL="0" distR="0" wp14:anchorId="2C1B1813" wp14:editId="33EFAC0F">
            <wp:extent cx="1457325" cy="1285875"/>
            <wp:effectExtent l="0" t="0" r="9525" b="9525"/>
            <wp:docPr id="100" name="图片 100" descr="C:\Users\ShaSha\Desktop\1563319f00aa9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Sha\Desktop\1563319f00aa9ed.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457325" cy="1285875"/>
                    </a:xfrm>
                    <a:prstGeom prst="rect">
                      <a:avLst/>
                    </a:prstGeom>
                    <a:noFill/>
                    <a:ln>
                      <a:noFill/>
                    </a:ln>
                  </pic:spPr>
                </pic:pic>
              </a:graphicData>
            </a:graphic>
          </wp:inline>
        </w:drawing>
      </w:r>
    </w:p>
    <w:p w14:paraId="51A1666D" w14:textId="77777777" w:rsidR="004E2D57" w:rsidRPr="00F05BBF" w:rsidRDefault="004E2D57" w:rsidP="004E2D57">
      <w:pPr>
        <w:textAlignment w:val="center"/>
      </w:pPr>
      <w:r w:rsidRPr="00F05BBF">
        <w:t>（1）求证：</w:t>
      </w:r>
      <w:r w:rsidRPr="00E175E3">
        <w:t>△</w:t>
      </w:r>
      <w:r>
        <w:object w:dxaOrig="700" w:dyaOrig="260" w14:anchorId="18E54330">
          <v:shape id="_x0000_i1091" type="#_x0000_t75" style="width:35.4pt;height:12.6pt" o:ole="">
            <v:imagedata r:id="rId149" o:title=""/>
          </v:shape>
          <o:OLEObject Type="Embed" ProgID="Equation.DSMT4" ShapeID="_x0000_i1091" DrawAspect="Content" ObjectID="_1576182535" r:id="rId150"/>
        </w:object>
      </w:r>
      <w:r w:rsidRPr="00E175E3">
        <w:t>△</w:t>
      </w:r>
      <w:r>
        <w:t xml:space="preserve"> </w:t>
      </w:r>
      <w:r>
        <w:object w:dxaOrig="520" w:dyaOrig="260" w14:anchorId="2E4F347F">
          <v:shape id="_x0000_i1092" type="#_x0000_t75" style="width:26.4pt;height:12.6pt" o:ole="">
            <v:imagedata r:id="rId151" o:title=""/>
          </v:shape>
          <o:OLEObject Type="Embed" ProgID="Equation.DSMT4" ShapeID="_x0000_i1092" DrawAspect="Content" ObjectID="_1576182536" r:id="rId152"/>
        </w:object>
      </w:r>
      <w:r>
        <w:t xml:space="preserve"> </w:t>
      </w:r>
      <w:r>
        <w:rPr>
          <w:rFonts w:hint="eastAsia"/>
        </w:rPr>
        <w:t>.</w:t>
      </w:r>
    </w:p>
    <w:p w14:paraId="37E33319" w14:textId="77777777" w:rsidR="004E2D57" w:rsidRDefault="004E2D57" w:rsidP="004E2D57">
      <w:pPr>
        <w:textAlignment w:val="center"/>
      </w:pPr>
      <w:r w:rsidRPr="00F05BBF">
        <w:t>（2）求证：</w:t>
      </w:r>
      <w:r>
        <w:object w:dxaOrig="840" w:dyaOrig="279" w14:anchorId="2F9DBE7C">
          <v:shape id="_x0000_i1093" type="#_x0000_t75" style="width:42pt;height:14.4pt" o:ole="">
            <v:imagedata r:id="rId153" o:title=""/>
          </v:shape>
          <o:OLEObject Type="Embed" ProgID="Equation.DSMT4" ShapeID="_x0000_i1093" DrawAspect="Content" ObjectID="_1576182537" r:id="rId154"/>
        </w:object>
      </w:r>
      <w:r>
        <w:t xml:space="preserve"> .</w:t>
      </w:r>
    </w:p>
    <w:p w14:paraId="4D4A0A8E" w14:textId="77777777" w:rsidR="005219E0" w:rsidRPr="00F05BBF" w:rsidRDefault="005219E0" w:rsidP="00F05BBF">
      <w:pPr>
        <w:textAlignment w:val="center"/>
      </w:pPr>
    </w:p>
    <w:p w14:paraId="61ECD6B6" w14:textId="77777777" w:rsidR="00B14C57" w:rsidRDefault="00B14C57" w:rsidP="00B14C57">
      <w:pPr>
        <w:textAlignment w:val="center"/>
      </w:pPr>
      <w:r w:rsidRPr="004413BB">
        <w:rPr>
          <w:rFonts w:hint="eastAsia"/>
        </w:rPr>
        <w:t>【解】</w:t>
      </w:r>
      <w:r w:rsidRPr="00F05BBF">
        <w:t>（1）根据题意可得，</w:t>
      </w:r>
      <w:r>
        <w:object w:dxaOrig="880" w:dyaOrig="260" w14:anchorId="49CC89B6">
          <v:shape id="_x0000_i1094" type="#_x0000_t75" style="width:44.4pt;height:12.6pt" o:ole="">
            <v:imagedata r:id="rId155" o:title=""/>
          </v:shape>
          <o:OLEObject Type="Embed" ProgID="Equation.DSMT4" ShapeID="_x0000_i1094" DrawAspect="Content" ObjectID="_1576182538" r:id="rId156"/>
        </w:object>
      </w:r>
      <w:r>
        <w:t xml:space="preserve"> </w:t>
      </w:r>
      <w:r w:rsidRPr="00F05BBF">
        <w:t>，</w:t>
      </w:r>
      <w:r>
        <w:object w:dxaOrig="840" w:dyaOrig="260" w14:anchorId="46CBEB40">
          <v:shape id="_x0000_i1095" type="#_x0000_t75" style="width:42pt;height:12.6pt" o:ole="">
            <v:imagedata r:id="rId157" o:title=""/>
          </v:shape>
          <o:OLEObject Type="Embed" ProgID="Equation.DSMT4" ShapeID="_x0000_i1095" DrawAspect="Content" ObjectID="_1576182539" r:id="rId158"/>
        </w:object>
      </w:r>
      <w:r>
        <w:t xml:space="preserve"> </w:t>
      </w:r>
      <w:r w:rsidRPr="00F05BBF">
        <w:t>，在</w:t>
      </w:r>
      <w:r w:rsidRPr="00E175E3">
        <w:t>△</w:t>
      </w:r>
      <w:r>
        <w:object w:dxaOrig="520" w:dyaOrig="260" w14:anchorId="180CD1D1">
          <v:shape id="_x0000_i1096" type="#_x0000_t75" style="width:26.4pt;height:12.6pt" o:ole="">
            <v:imagedata r:id="rId159" o:title=""/>
          </v:shape>
          <o:OLEObject Type="Embed" ProgID="Equation.DSMT4" ShapeID="_x0000_i1096" DrawAspect="Content" ObjectID="_1576182540" r:id="rId160"/>
        </w:object>
      </w:r>
      <w:r>
        <w:t xml:space="preserve"> </w:t>
      </w:r>
      <w:r w:rsidRPr="00F05BBF">
        <w:t>和</w:t>
      </w:r>
      <w:r w:rsidRPr="00E175E3">
        <w:t>△</w:t>
      </w:r>
      <w:r>
        <w:object w:dxaOrig="520" w:dyaOrig="260" w14:anchorId="3ED9F10E">
          <v:shape id="_x0000_i1097" type="#_x0000_t75" style="width:26.4pt;height:12.6pt" o:ole="">
            <v:imagedata r:id="rId161" o:title=""/>
          </v:shape>
          <o:OLEObject Type="Embed" ProgID="Equation.DSMT4" ShapeID="_x0000_i1097" DrawAspect="Content" ObjectID="_1576182541" r:id="rId162"/>
        </w:object>
      </w:r>
      <w:r>
        <w:t xml:space="preserve"> </w:t>
      </w:r>
      <w:r w:rsidRPr="00F05BBF">
        <w:t>中，</w:t>
      </w:r>
    </w:p>
    <w:p w14:paraId="55F5E24D" w14:textId="77777777" w:rsidR="00B14C57" w:rsidRDefault="00B14C57" w:rsidP="00B14C57">
      <w:r w:rsidRPr="000E71C6">
        <w:rPr>
          <w:position w:val="-44"/>
        </w:rPr>
        <w:object w:dxaOrig="1579" w:dyaOrig="980" w14:anchorId="4A016D6B">
          <v:shape id="_x0000_i1098" type="#_x0000_t75" style="width:78.6pt;height:48.6pt" o:ole="">
            <v:imagedata r:id="rId163" o:title=""/>
          </v:shape>
          <o:OLEObject Type="Embed" ProgID="Equation.DSMT4" ShapeID="_x0000_i1098" DrawAspect="Content" ObjectID="_1576182542" r:id="rId164"/>
        </w:object>
      </w:r>
      <w:r>
        <w:t xml:space="preserve"> </w:t>
      </w:r>
      <w:r w:rsidRPr="00F05BBF">
        <w:t>，</w:t>
      </w:r>
    </w:p>
    <w:p w14:paraId="54F78A2D" w14:textId="77777777" w:rsidR="00B14C57" w:rsidRPr="00F05BBF" w:rsidRDefault="00B14C57" w:rsidP="00B14C57">
      <w:r w:rsidRPr="00F05BBF">
        <w:t>所以</w:t>
      </w:r>
      <w:r w:rsidRPr="00E175E3">
        <w:t>△</w:t>
      </w:r>
      <w:r w:rsidRPr="000E71C6">
        <w:rPr>
          <w:position w:val="-6"/>
        </w:rPr>
        <w:object w:dxaOrig="700" w:dyaOrig="260" w14:anchorId="33CF78B7">
          <v:shape id="_x0000_i1099" type="#_x0000_t75" style="width:35.4pt;height:12.6pt" o:ole="">
            <v:imagedata r:id="rId165" o:title=""/>
          </v:shape>
          <o:OLEObject Type="Embed" ProgID="Equation.DSMT4" ShapeID="_x0000_i1099" DrawAspect="Content" ObjectID="_1576182543" r:id="rId166"/>
        </w:object>
      </w:r>
      <w:r>
        <w:t xml:space="preserve"> </w:t>
      </w:r>
      <w:r w:rsidRPr="00E175E3">
        <w:t>△</w:t>
      </w:r>
      <w:r w:rsidRPr="000E71C6">
        <w:rPr>
          <w:position w:val="-12"/>
        </w:rPr>
        <w:object w:dxaOrig="1060" w:dyaOrig="340" w14:anchorId="3956CBF6">
          <v:shape id="_x0000_i1100" type="#_x0000_t75" style="width:53.4pt;height:17.4pt" o:ole="">
            <v:imagedata r:id="rId167" o:title=""/>
          </v:shape>
          <o:OLEObject Type="Embed" ProgID="Equation.DSMT4" ShapeID="_x0000_i1100" DrawAspect="Content" ObjectID="_1576182544" r:id="rId168"/>
        </w:object>
      </w:r>
      <w:r>
        <w:t xml:space="preserve"> </w:t>
      </w:r>
      <w:r>
        <w:rPr>
          <w:rFonts w:hint="eastAsia"/>
        </w:rPr>
        <w:t>.</w:t>
      </w:r>
    </w:p>
    <w:p w14:paraId="377CB0E5" w14:textId="77777777" w:rsidR="00B14C57" w:rsidRPr="00F05BBF" w:rsidRDefault="00B14C57" w:rsidP="00B14C57">
      <w:pPr>
        <w:textAlignment w:val="center"/>
      </w:pPr>
      <w:r w:rsidRPr="00F05BBF">
        <w:t>（2）由（1）知，</w:t>
      </w:r>
      <w:r w:rsidRPr="00E175E3">
        <w:t>△</w:t>
      </w:r>
      <w:r>
        <w:object w:dxaOrig="700" w:dyaOrig="260" w14:anchorId="51DB8125">
          <v:shape id="_x0000_i1101" type="#_x0000_t75" style="width:35.4pt;height:12.6pt" o:ole="">
            <v:imagedata r:id="rId169" o:title=""/>
          </v:shape>
          <o:OLEObject Type="Embed" ProgID="Equation.DSMT4" ShapeID="_x0000_i1101" DrawAspect="Content" ObjectID="_1576182545" r:id="rId170"/>
        </w:object>
      </w:r>
      <w:r>
        <w:t xml:space="preserve"> </w:t>
      </w:r>
      <w:r w:rsidRPr="00E175E3">
        <w:t>△</w:t>
      </w:r>
      <w:r>
        <w:object w:dxaOrig="520" w:dyaOrig="260" w14:anchorId="6CF64E0B">
          <v:shape id="_x0000_i1102" type="#_x0000_t75" style="width:26.4pt;height:12.6pt" o:ole="">
            <v:imagedata r:id="rId171" o:title=""/>
          </v:shape>
          <o:OLEObject Type="Embed" ProgID="Equation.DSMT4" ShapeID="_x0000_i1102" DrawAspect="Content" ObjectID="_1576182546" r:id="rId172"/>
        </w:object>
      </w:r>
      <w:r>
        <w:t xml:space="preserve"> </w:t>
      </w:r>
      <w:r w:rsidRPr="00F05BBF">
        <w:t>，所以</w:t>
      </w:r>
      <w:r>
        <w:object w:dxaOrig="1460" w:dyaOrig="260" w14:anchorId="401CE186">
          <v:shape id="_x0000_i1103" type="#_x0000_t75" style="width:72.6pt;height:12.6pt" o:ole="">
            <v:imagedata r:id="rId173" o:title=""/>
          </v:shape>
          <o:OLEObject Type="Embed" ProgID="Equation.DSMT4" ShapeID="_x0000_i1103" DrawAspect="Content" ObjectID="_1576182547" r:id="rId174"/>
        </w:object>
      </w:r>
      <w:r>
        <w:t xml:space="preserve"> </w:t>
      </w:r>
      <w:r w:rsidRPr="00F05BBF">
        <w:t>，根据“内错角相等，两直线平行”可得，</w:t>
      </w:r>
      <w:r>
        <w:object w:dxaOrig="840" w:dyaOrig="279" w14:anchorId="2F04B051">
          <v:shape id="_x0000_i1104" type="#_x0000_t75" style="width:42pt;height:14.4pt" o:ole="">
            <v:imagedata r:id="rId175" o:title=""/>
          </v:shape>
          <o:OLEObject Type="Embed" ProgID="Equation.DSMT4" ShapeID="_x0000_i1104" DrawAspect="Content" ObjectID="_1576182548" r:id="rId176"/>
        </w:object>
      </w:r>
      <w:r>
        <w:t xml:space="preserve"> </w:t>
      </w:r>
      <w:r>
        <w:rPr>
          <w:rFonts w:hint="eastAsia"/>
        </w:rPr>
        <w:t>.</w:t>
      </w:r>
    </w:p>
    <w:p w14:paraId="459B2525" w14:textId="77777777" w:rsidR="00B14C57" w:rsidRPr="00F05BBF" w:rsidRDefault="00B14C57" w:rsidP="00B14C57"/>
    <w:p w14:paraId="6B57240B" w14:textId="77777777" w:rsidR="00F05BBF" w:rsidRPr="00F05BBF" w:rsidRDefault="00F05BBF"/>
    <w:p w14:paraId="14415801" w14:textId="29D9CF98" w:rsidR="00F05BBF" w:rsidRDefault="00F05BBF"/>
    <w:p w14:paraId="23FDBAA9" w14:textId="59984EBF" w:rsidR="00F05BBF" w:rsidRPr="00485F8F" w:rsidRDefault="00485F8F">
      <w:pPr>
        <w:rPr>
          <w:b/>
          <w:sz w:val="24"/>
        </w:rPr>
      </w:pPr>
      <w:r w:rsidRPr="00485F8F">
        <w:rPr>
          <w:rFonts w:hint="eastAsia"/>
          <w:b/>
          <w:sz w:val="24"/>
        </w:rPr>
        <w:t>知识点</w:t>
      </w:r>
      <w:r w:rsidR="0070651C">
        <w:rPr>
          <w:rFonts w:hint="eastAsia"/>
          <w:b/>
          <w:sz w:val="24"/>
        </w:rPr>
        <w:t>三</w:t>
      </w:r>
      <w:r w:rsidRPr="00485F8F">
        <w:rPr>
          <w:b/>
          <w:sz w:val="24"/>
        </w:rPr>
        <w:t xml:space="preserve"> </w:t>
      </w:r>
      <w:r w:rsidRPr="00485F8F">
        <w:rPr>
          <w:rFonts w:hint="eastAsia"/>
          <w:b/>
          <w:sz w:val="24"/>
        </w:rPr>
        <w:t>三角形全等的判定方法——ASA、AAS</w:t>
      </w:r>
    </w:p>
    <w:p w14:paraId="1AD9C071" w14:textId="5B5A57A9" w:rsidR="00485F8F" w:rsidRDefault="00485F8F">
      <w:r w:rsidRPr="00485F8F">
        <w:rPr>
          <w:rFonts w:hint="eastAsia"/>
          <w:b/>
        </w:rPr>
        <w:t>1.判定方法三：</w:t>
      </w:r>
      <w:r>
        <w:rPr>
          <w:rFonts w:hint="eastAsia"/>
        </w:rPr>
        <w:t>两角和它们的夹边分别相等的两个三角形全等（简写成“角边角”或“ASA”）.</w:t>
      </w:r>
    </w:p>
    <w:p w14:paraId="468BDECE" w14:textId="64CC7F05" w:rsidR="00485F8F" w:rsidRPr="00485F8F" w:rsidRDefault="00485F8F">
      <w:r w:rsidRPr="00485F8F">
        <w:rPr>
          <w:rFonts w:hint="eastAsia"/>
          <w:b/>
        </w:rPr>
        <w:t>证明书写格式：</w:t>
      </w:r>
      <w:r>
        <w:rPr>
          <w:rFonts w:hint="eastAsia"/>
        </w:rPr>
        <w:t>在ΔABC和ΔA´B´C´中，</w:t>
      </w:r>
    </w:p>
    <w:p w14:paraId="78A1E6B7" w14:textId="1084C171" w:rsidR="00F05BBF" w:rsidRDefault="00485F8F">
      <w:r w:rsidRPr="00485F8F">
        <w:rPr>
          <w:position w:val="-50"/>
        </w:rPr>
        <w:object w:dxaOrig="1260" w:dyaOrig="1120" w14:anchorId="383C992F">
          <v:shape id="_x0000_i1105" type="#_x0000_t75" style="width:63pt;height:56.4pt" o:ole="">
            <v:imagedata r:id="rId177" o:title=""/>
          </v:shape>
          <o:OLEObject Type="Embed" ProgID="Equation.DSMT4" ShapeID="_x0000_i1105" DrawAspect="Content" ObjectID="_1576182549" r:id="rId178"/>
        </w:object>
      </w:r>
    </w:p>
    <w:p w14:paraId="4FFDD2DB" w14:textId="11060A1E" w:rsidR="00485F8F" w:rsidRDefault="00485F8F">
      <w:r>
        <w:rPr>
          <w:rFonts w:hint="eastAsia"/>
        </w:rPr>
        <w:t>∴</w:t>
      </w:r>
      <w:r w:rsidRPr="00485F8F">
        <w:rPr>
          <w:rFonts w:hint="eastAsia"/>
        </w:rPr>
        <w:t>Δ</w:t>
      </w:r>
      <w:r w:rsidRPr="00485F8F">
        <w:t>ABC</w:t>
      </w:r>
      <w:r w:rsidRPr="00485F8F">
        <w:rPr>
          <w:rFonts w:hint="eastAsia"/>
        </w:rPr>
        <w:t>≌Δ</w:t>
      </w:r>
      <w:r w:rsidRPr="00485F8F">
        <w:t>A</w:t>
      </w:r>
      <w:r w:rsidRPr="00485F8F">
        <w:rPr>
          <w:rFonts w:hint="eastAsia"/>
        </w:rPr>
        <w:t>´</w:t>
      </w:r>
      <w:r w:rsidRPr="00485F8F">
        <w:t>B</w:t>
      </w:r>
      <w:r w:rsidRPr="00485F8F">
        <w:rPr>
          <w:rFonts w:hint="eastAsia"/>
        </w:rPr>
        <w:t>´</w:t>
      </w:r>
      <w:r w:rsidRPr="00485F8F">
        <w:t>C</w:t>
      </w:r>
      <w:r w:rsidRPr="00485F8F">
        <w:rPr>
          <w:rFonts w:hint="eastAsia"/>
        </w:rPr>
        <w:t>´.</w:t>
      </w:r>
    </w:p>
    <w:p w14:paraId="6ADA7D51" w14:textId="561EC82C" w:rsidR="00485F8F" w:rsidRPr="00485F8F" w:rsidRDefault="00485F8F" w:rsidP="00485F8F">
      <w:pPr>
        <w:tabs>
          <w:tab w:val="left" w:pos="975"/>
        </w:tabs>
      </w:pPr>
      <w:r w:rsidRPr="00485F8F">
        <w:rPr>
          <w:rFonts w:hint="eastAsia"/>
          <w:b/>
        </w:rPr>
        <w:t>注：</w:t>
      </w:r>
      <w:r w:rsidRPr="00485F8F">
        <w:t>(1)相等的元素:两角及两角夹边</w:t>
      </w:r>
      <w:r>
        <w:rPr>
          <w:rFonts w:hint="eastAsia"/>
        </w:rPr>
        <w:t>；</w:t>
      </w:r>
      <w:r w:rsidRPr="00485F8F">
        <w:br/>
        <w:t>(2)在书写两个三角形全等的条件角边角时，一定要把夹边相等写在中间，以突出角边角的位置以及对应关系</w:t>
      </w:r>
      <w:r>
        <w:rPr>
          <w:rFonts w:hint="eastAsia"/>
        </w:rPr>
        <w:t>；</w:t>
      </w:r>
      <w:r w:rsidRPr="00485F8F">
        <w:br/>
      </w:r>
      <w:r>
        <w:rPr>
          <w:rFonts w:hint="eastAsia"/>
          <w:b/>
        </w:rPr>
        <w:t>2</w:t>
      </w:r>
      <w:r w:rsidRPr="00485F8F">
        <w:rPr>
          <w:b/>
        </w:rPr>
        <w:t>.判定方法四:</w:t>
      </w:r>
      <w:r w:rsidRPr="00485F8F">
        <w:t>两角分别相等且其中一组等角的对边相等的两个三角形全等(简写成“角角</w:t>
      </w:r>
      <w:r w:rsidRPr="00485F8F">
        <w:br/>
        <w:t>边”或“AAS”).</w:t>
      </w:r>
    </w:p>
    <w:p w14:paraId="5F574A63" w14:textId="3548C065" w:rsidR="00485F8F" w:rsidRPr="00485F8F" w:rsidRDefault="00485F8F" w:rsidP="00485F8F">
      <w:pPr>
        <w:tabs>
          <w:tab w:val="left" w:pos="975"/>
        </w:tabs>
      </w:pPr>
      <w:r w:rsidRPr="00485F8F">
        <w:rPr>
          <w:rFonts w:hint="eastAsia"/>
          <w:b/>
        </w:rPr>
        <w:t>证明书写格式：</w:t>
      </w:r>
      <w:r>
        <w:rPr>
          <w:rFonts w:hint="eastAsia"/>
        </w:rPr>
        <w:t>在ΔABC和ΔA´B´C´中，</w:t>
      </w:r>
    </w:p>
    <w:p w14:paraId="4D4345EE" w14:textId="2D55FFEF" w:rsidR="00F05BBF" w:rsidRPr="00485F8F" w:rsidRDefault="00485F8F" w:rsidP="00485F8F">
      <w:pPr>
        <w:tabs>
          <w:tab w:val="left" w:pos="975"/>
        </w:tabs>
      </w:pPr>
      <w:r w:rsidRPr="00485F8F">
        <w:rPr>
          <w:position w:val="-50"/>
        </w:rPr>
        <w:object w:dxaOrig="1280" w:dyaOrig="1120" w14:anchorId="28634127">
          <v:shape id="_x0000_i1106" type="#_x0000_t75" style="width:63.6pt;height:56.4pt" o:ole="">
            <v:imagedata r:id="rId179" o:title=""/>
          </v:shape>
          <o:OLEObject Type="Embed" ProgID="Equation.DSMT4" ShapeID="_x0000_i1106" DrawAspect="Content" ObjectID="_1576182550" r:id="rId180"/>
        </w:object>
      </w:r>
    </w:p>
    <w:p w14:paraId="20DBD252" w14:textId="77777777" w:rsidR="00485F8F" w:rsidRDefault="00485F8F" w:rsidP="00485F8F">
      <w:r>
        <w:rPr>
          <w:rFonts w:hint="eastAsia"/>
        </w:rPr>
        <w:t>∴</w:t>
      </w:r>
      <w:r w:rsidRPr="00485F8F">
        <w:rPr>
          <w:rFonts w:hint="eastAsia"/>
        </w:rPr>
        <w:t>Δ</w:t>
      </w:r>
      <w:r w:rsidRPr="00485F8F">
        <w:t>ABC</w:t>
      </w:r>
      <w:r w:rsidRPr="00485F8F">
        <w:rPr>
          <w:rFonts w:hint="eastAsia"/>
        </w:rPr>
        <w:t>≌Δ</w:t>
      </w:r>
      <w:r w:rsidRPr="00485F8F">
        <w:t>A</w:t>
      </w:r>
      <w:r w:rsidRPr="00485F8F">
        <w:rPr>
          <w:rFonts w:hint="eastAsia"/>
        </w:rPr>
        <w:t>´</w:t>
      </w:r>
      <w:r w:rsidRPr="00485F8F">
        <w:t>B</w:t>
      </w:r>
      <w:r w:rsidRPr="00485F8F">
        <w:rPr>
          <w:rFonts w:hint="eastAsia"/>
        </w:rPr>
        <w:t>´</w:t>
      </w:r>
      <w:r w:rsidRPr="00485F8F">
        <w:t>C</w:t>
      </w:r>
      <w:r w:rsidRPr="00485F8F">
        <w:rPr>
          <w:rFonts w:hint="eastAsia"/>
        </w:rPr>
        <w:t>´.</w:t>
      </w:r>
    </w:p>
    <w:p w14:paraId="0D5B6898" w14:textId="1F8CCBB4" w:rsidR="00485F8F" w:rsidRDefault="00485F8F" w:rsidP="00485F8F">
      <w:r w:rsidRPr="00485F8F">
        <w:rPr>
          <w:rFonts w:hint="eastAsia"/>
          <w:b/>
        </w:rPr>
        <w:t>注：</w:t>
      </w:r>
      <w:r>
        <w:t>(1)相等的元素:两角及其中一角的对边.</w:t>
      </w:r>
    </w:p>
    <w:p w14:paraId="7D82C31B" w14:textId="1AB9AE3E" w:rsidR="00F05BBF" w:rsidRPr="00485F8F" w:rsidRDefault="00485F8F" w:rsidP="00485F8F">
      <w:r>
        <w:lastRenderedPageBreak/>
        <w:t>(2)用判定方法二、判定方法三及判定方法</w:t>
      </w:r>
      <w:r>
        <w:rPr>
          <w:rFonts w:hint="eastAsia"/>
        </w:rPr>
        <w:t>四证明全等时</w:t>
      </w:r>
      <w:r>
        <w:t>,要注意图形中隐含的相</w:t>
      </w:r>
      <w:r>
        <w:rPr>
          <w:rFonts w:hint="eastAsia"/>
        </w:rPr>
        <w:t>等的角</w:t>
      </w:r>
      <w:r>
        <w:t>.例</w:t>
      </w:r>
      <w:r>
        <w:rPr>
          <w:rFonts w:hint="eastAsia"/>
        </w:rPr>
        <w:t>如</w:t>
      </w:r>
      <w:r>
        <w:t>:对顶角、公共角、同角的余</w:t>
      </w:r>
      <w:r>
        <w:rPr>
          <w:rFonts w:hint="eastAsia"/>
        </w:rPr>
        <w:t>角</w:t>
      </w:r>
      <w:r>
        <w:t>(补角)都是相等的，虽然已知条件无</w:t>
      </w:r>
      <w:r>
        <w:rPr>
          <w:rFonts w:hint="eastAsia"/>
        </w:rPr>
        <w:t>涉及</w:t>
      </w:r>
      <w:r>
        <w:t>,但证明中要特别注意挖掘这些重</w:t>
      </w:r>
      <w:r>
        <w:rPr>
          <w:rFonts w:hint="eastAsia"/>
        </w:rPr>
        <w:t>要条件</w:t>
      </w:r>
      <w:r>
        <w:t>.</w:t>
      </w:r>
    </w:p>
    <w:p w14:paraId="4027D2A4" w14:textId="52C8B82A" w:rsidR="00485F8F" w:rsidRDefault="00485F8F"/>
    <w:p w14:paraId="794E143F" w14:textId="525E08CA" w:rsidR="00485F8F" w:rsidRDefault="00CE14F5">
      <w:pPr>
        <w:rPr>
          <w:b/>
        </w:rPr>
      </w:pPr>
      <w:r w:rsidRPr="00016ADC">
        <w:rPr>
          <w:rFonts w:hint="eastAsia"/>
          <w:b/>
        </w:rPr>
        <w:t>题型一</w:t>
      </w:r>
      <w:r w:rsidR="00977ACC" w:rsidRPr="00016ADC">
        <w:rPr>
          <w:b/>
        </w:rPr>
        <w:t xml:space="preserve"> </w:t>
      </w:r>
      <w:r w:rsidR="00977ACC" w:rsidRPr="00016ADC">
        <w:rPr>
          <w:rFonts w:hint="eastAsia"/>
          <w:b/>
        </w:rPr>
        <w:t>利用“ASA”判定两个三角形全等</w:t>
      </w:r>
    </w:p>
    <w:p w14:paraId="65373599" w14:textId="77777777" w:rsidR="00B14C57" w:rsidRDefault="00B14C57" w:rsidP="00B14C57">
      <w:pPr>
        <w:textAlignment w:val="center"/>
      </w:pPr>
      <w:r w:rsidRPr="00977ACC">
        <w:rPr>
          <w:rFonts w:hint="eastAsia"/>
          <w:b/>
        </w:rPr>
        <w:t>例</w:t>
      </w:r>
      <w:r>
        <w:rPr>
          <w:rFonts w:hint="eastAsia"/>
          <w:b/>
        </w:rPr>
        <w:t>3-1[中考题]</w:t>
      </w:r>
      <w:r>
        <w:rPr>
          <w:b/>
        </w:rPr>
        <w:t xml:space="preserve"> </w:t>
      </w:r>
      <w:r w:rsidRPr="00977ACC">
        <w:t>如图,已知:点B、F、C、E在一条直线上,</w:t>
      </w:r>
      <w:r>
        <w:object w:dxaOrig="880" w:dyaOrig="240" w14:anchorId="40378A37">
          <v:shape id="_x0000_i1107" type="#_x0000_t75" style="width:44.4pt;height:12pt" o:ole="">
            <v:imagedata r:id="rId181" o:title=""/>
          </v:shape>
          <o:OLEObject Type="Embed" ProgID="Equation.DSMT4" ShapeID="_x0000_i1107" DrawAspect="Content" ObjectID="_1576182551" r:id="rId182"/>
        </w:object>
      </w:r>
      <w:r>
        <w:t xml:space="preserve"> </w:t>
      </w:r>
      <w:r w:rsidRPr="00977ACC">
        <w:t>,</w:t>
      </w:r>
      <w:r>
        <w:object w:dxaOrig="840" w:dyaOrig="260" w14:anchorId="2DBE2A16">
          <v:shape id="_x0000_i1108" type="#_x0000_t75" style="width:42pt;height:12.6pt" o:ole="">
            <v:imagedata r:id="rId183" o:title=""/>
          </v:shape>
          <o:OLEObject Type="Embed" ProgID="Equation.DSMT4" ShapeID="_x0000_i1108" DrawAspect="Content" ObjectID="_1576182552" r:id="rId184"/>
        </w:object>
      </w:r>
      <w:r>
        <w:t xml:space="preserve"> </w:t>
      </w:r>
      <w:r w:rsidRPr="00977ACC">
        <w:t>,</w:t>
      </w:r>
      <w:r>
        <w:object w:dxaOrig="840" w:dyaOrig="279" w14:anchorId="73615A1E">
          <v:shape id="_x0000_i1109" type="#_x0000_t75" style="width:42pt;height:14.4pt" o:ole="">
            <v:imagedata r:id="rId185" o:title=""/>
          </v:shape>
          <o:OLEObject Type="Embed" ProgID="Equation.DSMT4" ShapeID="_x0000_i1109" DrawAspect="Content" ObjectID="_1576182553" r:id="rId186"/>
        </w:object>
      </w:r>
      <w:r>
        <w:t xml:space="preserve"> </w:t>
      </w:r>
      <w:r w:rsidRPr="00977ACC">
        <w:t>.求证:</w:t>
      </w:r>
      <w:r w:rsidRPr="006C1AD6">
        <w:rPr>
          <w:rFonts w:hint="eastAsia"/>
        </w:rPr>
        <w:t xml:space="preserve"> </w:t>
      </w:r>
      <w:r>
        <w:rPr>
          <w:rFonts w:hint="eastAsia"/>
        </w:rPr>
        <w:t>Δ</w:t>
      </w:r>
      <w:r>
        <w:object w:dxaOrig="680" w:dyaOrig="260" w14:anchorId="78CB1FB7">
          <v:shape id="_x0000_i1110" type="#_x0000_t75" style="width:33.6pt;height:12.6pt" o:ole="">
            <v:imagedata r:id="rId187" o:title=""/>
          </v:shape>
          <o:OLEObject Type="Embed" ProgID="Equation.DSMT4" ShapeID="_x0000_i1110" DrawAspect="Content" ObjectID="_1576182554" r:id="rId188"/>
        </w:object>
      </w:r>
      <w:r>
        <w:t xml:space="preserve"> </w:t>
      </w:r>
      <w:r>
        <w:rPr>
          <w:rFonts w:hint="eastAsia"/>
        </w:rPr>
        <w:t>Δ</w:t>
      </w:r>
      <w:r>
        <w:object w:dxaOrig="520" w:dyaOrig="240" w14:anchorId="238CA233">
          <v:shape id="_x0000_i1111" type="#_x0000_t75" style="width:26.4pt;height:12pt" o:ole="">
            <v:imagedata r:id="rId189" o:title=""/>
          </v:shape>
          <o:OLEObject Type="Embed" ProgID="Equation.DSMT4" ShapeID="_x0000_i1111" DrawAspect="Content" ObjectID="_1576182555" r:id="rId190"/>
        </w:object>
      </w:r>
      <w:r>
        <w:t xml:space="preserve"> </w:t>
      </w:r>
      <w:r w:rsidRPr="00977ACC">
        <w:t>.</w:t>
      </w:r>
    </w:p>
    <w:p w14:paraId="7C841E72" w14:textId="77777777" w:rsidR="00B14C57" w:rsidRPr="00016ADC" w:rsidRDefault="00B14C57">
      <w:pPr>
        <w:rPr>
          <w:b/>
        </w:rPr>
      </w:pPr>
    </w:p>
    <w:p w14:paraId="7FDF5E04" w14:textId="211F64DA" w:rsidR="00485F8F" w:rsidRDefault="00977ACC">
      <w:r>
        <w:rPr>
          <w:noProof/>
        </w:rPr>
        <w:drawing>
          <wp:inline distT="0" distB="0" distL="0" distR="0" wp14:anchorId="5DF3D902" wp14:editId="238ECE63">
            <wp:extent cx="2200275" cy="1543050"/>
            <wp:effectExtent l="0" t="0" r="0" b="3810"/>
            <wp:docPr id="114" name="图片 114" descr="https://solar.fbcontent.cn/api/apolo-images/149179d225fa3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s://solar.fbcontent.cn/api/apolo-images/149179d225fa32b.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200275" cy="1543050"/>
                    </a:xfrm>
                    <a:prstGeom prst="rect">
                      <a:avLst/>
                    </a:prstGeom>
                    <a:noFill/>
                    <a:ln>
                      <a:noFill/>
                    </a:ln>
                  </pic:spPr>
                </pic:pic>
              </a:graphicData>
            </a:graphic>
          </wp:inline>
        </w:drawing>
      </w:r>
    </w:p>
    <w:p w14:paraId="62BED6C8" w14:textId="4E42A39A" w:rsidR="00485F8F" w:rsidRDefault="00485F8F"/>
    <w:p w14:paraId="48F422D2" w14:textId="3D766373" w:rsidR="006E324C" w:rsidRDefault="006E324C" w:rsidP="006E324C">
      <w:r w:rsidRPr="004413BB">
        <w:rPr>
          <w:rFonts w:hint="eastAsia"/>
        </w:rPr>
        <w:t>【思路分析】</w:t>
      </w:r>
      <w:r>
        <w:rPr>
          <w:rFonts w:hint="eastAsia"/>
        </w:rPr>
        <w:t>要证明Δ</w:t>
      </w:r>
      <w:r>
        <w:t>ABC</w:t>
      </w:r>
      <w:r>
        <w:rPr>
          <w:rFonts w:hint="eastAsia"/>
        </w:rPr>
        <w:t>≌Δ</w:t>
      </w:r>
      <w:r>
        <w:t>DEF,从条件看，已知有一组边和</w:t>
      </w:r>
      <w:r>
        <w:rPr>
          <w:rFonts w:hint="eastAsia"/>
        </w:rPr>
        <w:t>一组角相等</w:t>
      </w:r>
      <w:r>
        <w:t>,寻找第三组相等元素有</w:t>
      </w:r>
      <w:bookmarkStart w:id="1" w:name="_Hlk502355139"/>
      <w:r>
        <w:t>两</w:t>
      </w:r>
      <w:r w:rsidR="00B96917">
        <w:rPr>
          <w:rFonts w:hint="eastAsia"/>
        </w:rPr>
        <w:t>种</w:t>
      </w:r>
      <w:r>
        <w:t>思路:一</w:t>
      </w:r>
      <w:r w:rsidR="00B96917">
        <w:rPr>
          <w:rFonts w:hint="eastAsia"/>
        </w:rPr>
        <w:t>种</w:t>
      </w:r>
      <w:r>
        <w:t>是找相</w:t>
      </w:r>
      <w:r>
        <w:rPr>
          <w:rFonts w:hint="eastAsia"/>
        </w:rPr>
        <w:t>等角的另一边相等</w:t>
      </w:r>
      <w:r>
        <w:t>;另一</w:t>
      </w:r>
      <w:r w:rsidR="00B96917">
        <w:rPr>
          <w:rFonts w:hint="eastAsia"/>
        </w:rPr>
        <w:t>种</w:t>
      </w:r>
      <w:r>
        <w:t>是找相等线段</w:t>
      </w:r>
      <w:r>
        <w:rPr>
          <w:rFonts w:hint="eastAsia"/>
        </w:rPr>
        <w:t>的另一端点的角相等.</w:t>
      </w:r>
    </w:p>
    <w:bookmarkEnd w:id="1"/>
    <w:p w14:paraId="58E8AB27" w14:textId="77777777" w:rsidR="006E324C" w:rsidRDefault="006E324C" w:rsidP="006E324C">
      <w:pPr>
        <w:textAlignment w:val="center"/>
      </w:pPr>
      <w:r w:rsidRPr="004413BB">
        <w:t>【证明】</w:t>
      </w:r>
      <w:r>
        <w:object w:dxaOrig="1020" w:dyaOrig="279" w14:anchorId="7D4EA5AA">
          <v:shape id="_x0000_i1112" type="#_x0000_t75" style="width:51pt;height:14.4pt" o:ole="">
            <v:imagedata r:id="rId192" o:title=""/>
          </v:shape>
          <o:OLEObject Type="Embed" ProgID="Equation.DSMT4" ShapeID="_x0000_i1112" DrawAspect="Content" ObjectID="_1576182556" r:id="rId193"/>
        </w:object>
      </w:r>
      <w:r>
        <w:t xml:space="preserve"> </w:t>
      </w:r>
      <w:r w:rsidRPr="00977ACC">
        <w:t>,</w:t>
      </w:r>
      <w:r w:rsidRPr="00977ACC">
        <w:br/>
      </w:r>
      <w:r>
        <w:object w:dxaOrig="1600" w:dyaOrig="260" w14:anchorId="4D365E12">
          <v:shape id="_x0000_i1113" type="#_x0000_t75" style="width:80.4pt;height:12.6pt" o:ole="">
            <v:imagedata r:id="rId194" o:title=""/>
          </v:shape>
          <o:OLEObject Type="Embed" ProgID="Equation.DSMT4" ShapeID="_x0000_i1113" DrawAspect="Content" ObjectID="_1576182557" r:id="rId195"/>
        </w:object>
      </w:r>
      <w:r>
        <w:t xml:space="preserve"> </w:t>
      </w:r>
      <w:r w:rsidRPr="00977ACC">
        <w:t>,</w:t>
      </w:r>
      <w:r w:rsidRPr="00977ACC">
        <w:br/>
      </w:r>
      <w:r>
        <w:object w:dxaOrig="1020" w:dyaOrig="260" w14:anchorId="39C3C75C">
          <v:shape id="_x0000_i1114" type="#_x0000_t75" style="width:51pt;height:12.6pt" o:ole="">
            <v:imagedata r:id="rId196" o:title=""/>
          </v:shape>
          <o:OLEObject Type="Embed" ProgID="Equation.DSMT4" ShapeID="_x0000_i1114" DrawAspect="Content" ObjectID="_1576182558" r:id="rId197"/>
        </w:object>
      </w:r>
      <w:r>
        <w:t xml:space="preserve"> </w:t>
      </w:r>
      <w:r w:rsidRPr="00977ACC">
        <w:t>,</w:t>
      </w:r>
      <w:r w:rsidRPr="00977ACC">
        <w:br/>
      </w:r>
      <w:r>
        <w:object w:dxaOrig="1020" w:dyaOrig="260" w14:anchorId="26C3E0B3">
          <v:shape id="_x0000_i1115" type="#_x0000_t75" style="width:51pt;height:12.6pt" o:ole="">
            <v:imagedata r:id="rId198" o:title=""/>
          </v:shape>
          <o:OLEObject Type="Embed" ProgID="Equation.DSMT4" ShapeID="_x0000_i1115" DrawAspect="Content" ObjectID="_1576182559" r:id="rId199"/>
        </w:object>
      </w:r>
      <w:r>
        <w:t xml:space="preserve"> </w:t>
      </w:r>
      <w:r w:rsidRPr="00977ACC">
        <w:t>,</w:t>
      </w:r>
      <w:r w:rsidRPr="00977ACC">
        <w:br/>
        <w:t>在</w:t>
      </w:r>
      <w:r>
        <w:rPr>
          <w:rFonts w:hint="eastAsia"/>
        </w:rPr>
        <w:t>Δ</w:t>
      </w:r>
      <w:r>
        <w:object w:dxaOrig="499" w:dyaOrig="260" w14:anchorId="4390096B">
          <v:shape id="_x0000_i1116" type="#_x0000_t75" style="width:24.6pt;height:12.6pt" o:ole="">
            <v:imagedata r:id="rId200" o:title=""/>
          </v:shape>
          <o:OLEObject Type="Embed" ProgID="Equation.DSMT4" ShapeID="_x0000_i1116" DrawAspect="Content" ObjectID="_1576182560" r:id="rId201"/>
        </w:object>
      </w:r>
      <w:r>
        <w:t xml:space="preserve"> </w:t>
      </w:r>
      <w:r w:rsidRPr="00977ACC">
        <w:t>和</w:t>
      </w:r>
      <w:r>
        <w:rPr>
          <w:rFonts w:hint="eastAsia"/>
        </w:rPr>
        <w:t>Δ</w:t>
      </w:r>
      <w:r>
        <w:object w:dxaOrig="520" w:dyaOrig="240" w14:anchorId="07C63846">
          <v:shape id="_x0000_i1117" type="#_x0000_t75" style="width:26.4pt;height:12pt" o:ole="">
            <v:imagedata r:id="rId202" o:title=""/>
          </v:shape>
          <o:OLEObject Type="Embed" ProgID="Equation.DSMT4" ShapeID="_x0000_i1117" DrawAspect="Content" ObjectID="_1576182561" r:id="rId203"/>
        </w:object>
      </w:r>
      <w:r>
        <w:t xml:space="preserve"> </w:t>
      </w:r>
      <w:r w:rsidRPr="00977ACC">
        <w:t>中,</w:t>
      </w:r>
      <w:r w:rsidRPr="00977ACC">
        <w:br/>
      </w:r>
      <w:r>
        <w:object w:dxaOrig="1540" w:dyaOrig="980" w14:anchorId="5A698635">
          <v:shape id="_x0000_i1118" type="#_x0000_t75" style="width:77.4pt;height:48.6pt" o:ole="">
            <v:imagedata r:id="rId204" o:title=""/>
          </v:shape>
          <o:OLEObject Type="Embed" ProgID="Equation.DSMT4" ShapeID="_x0000_i1118" DrawAspect="Content" ObjectID="_1576182562" r:id="rId205"/>
        </w:object>
      </w:r>
      <w:r>
        <w:t xml:space="preserve"> </w:t>
      </w:r>
      <w:r w:rsidRPr="00977ACC">
        <w:t>,</w:t>
      </w:r>
      <w:r w:rsidRPr="00977ACC">
        <w:br/>
      </w:r>
      <w:r>
        <w:object w:dxaOrig="200" w:dyaOrig="200" w14:anchorId="1D4E829C">
          <v:shape id="_x0000_i1119" type="#_x0000_t75" style="width:9.6pt;height:9.6pt" o:ole="">
            <v:imagedata r:id="rId206" o:title=""/>
          </v:shape>
          <o:OLEObject Type="Embed" ProgID="Equation.DSMT4" ShapeID="_x0000_i1119" DrawAspect="Content" ObjectID="_1576182563" r:id="rId207"/>
        </w:object>
      </w:r>
      <w:r>
        <w:rPr>
          <w:rFonts w:hint="eastAsia"/>
        </w:rPr>
        <w:t>Δ</w:t>
      </w:r>
      <w:r>
        <w:t xml:space="preserve"> </w:t>
      </w:r>
      <w:r>
        <w:object w:dxaOrig="680" w:dyaOrig="260" w14:anchorId="67F56EF7">
          <v:shape id="_x0000_i1120" type="#_x0000_t75" style="width:33.6pt;height:12.6pt" o:ole="">
            <v:imagedata r:id="rId208" o:title=""/>
          </v:shape>
          <o:OLEObject Type="Embed" ProgID="Equation.DSMT4" ShapeID="_x0000_i1120" DrawAspect="Content" ObjectID="_1576182564" r:id="rId209"/>
        </w:object>
      </w:r>
      <w:r>
        <w:t xml:space="preserve"> </w:t>
      </w:r>
      <w:r>
        <w:rPr>
          <w:rFonts w:hint="eastAsia"/>
        </w:rPr>
        <w:t>Δ</w:t>
      </w:r>
      <w:r>
        <w:object w:dxaOrig="1060" w:dyaOrig="340" w14:anchorId="4DAEE0D5">
          <v:shape id="_x0000_i1121" type="#_x0000_t75" style="width:53.4pt;height:17.4pt" o:ole="">
            <v:imagedata r:id="rId210" o:title=""/>
          </v:shape>
          <o:OLEObject Type="Embed" ProgID="Equation.DSMT4" ShapeID="_x0000_i1121" DrawAspect="Content" ObjectID="_1576182565" r:id="rId211"/>
        </w:object>
      </w:r>
      <w:r>
        <w:t xml:space="preserve"> </w:t>
      </w:r>
      <w:r w:rsidRPr="00977ACC">
        <w:t>.</w:t>
      </w:r>
    </w:p>
    <w:p w14:paraId="6C217551" w14:textId="5351DBFC" w:rsidR="00977ACC" w:rsidRPr="00977ACC" w:rsidRDefault="004413BB" w:rsidP="00977ACC">
      <w:r w:rsidRPr="004413BB">
        <w:rPr>
          <w:rFonts w:hint="eastAsia"/>
        </w:rPr>
        <w:t>【总结提示】</w:t>
      </w:r>
      <w:r w:rsidR="00977ACC" w:rsidRPr="00977ACC">
        <w:t>不管是</w:t>
      </w:r>
      <w:r w:rsidR="00977ACC">
        <w:rPr>
          <w:rFonts w:hint="eastAsia"/>
        </w:rPr>
        <w:t>“</w:t>
      </w:r>
      <w:r w:rsidR="00977ACC" w:rsidRPr="00977ACC">
        <w:t>ASA</w:t>
      </w:r>
      <w:r w:rsidR="00977ACC">
        <w:rPr>
          <w:rFonts w:hint="eastAsia"/>
        </w:rPr>
        <w:t>”</w:t>
      </w:r>
      <w:r w:rsidR="00977ACC" w:rsidRPr="00977ACC">
        <w:t xml:space="preserve"> 还是“AAS”，都是要找两个角和一条边对应相等，找边相等与</w:t>
      </w:r>
      <w:r w:rsidR="00977ACC">
        <w:rPr>
          <w:rFonts w:hint="eastAsia"/>
        </w:rPr>
        <w:t>“</w:t>
      </w:r>
      <w:r w:rsidR="00977ACC" w:rsidRPr="00977ACC">
        <w:t>S</w:t>
      </w:r>
      <w:r w:rsidR="00977ACC">
        <w:rPr>
          <w:rFonts w:hint="eastAsia"/>
        </w:rPr>
        <w:t>S</w:t>
      </w:r>
      <w:r w:rsidR="00977ACC" w:rsidRPr="00977ACC">
        <w:t>S”中找边相等的方式相同，找角相等与“SAS</w:t>
      </w:r>
      <w:r w:rsidR="00977ACC">
        <w:rPr>
          <w:rFonts w:hint="eastAsia"/>
        </w:rPr>
        <w:t>”</w:t>
      </w:r>
      <w:r w:rsidR="00977ACC" w:rsidRPr="00977ACC">
        <w:t>中找角相等的方式相同</w:t>
      </w:r>
      <w:r w:rsidR="00977ACC">
        <w:rPr>
          <w:rFonts w:hint="eastAsia"/>
        </w:rPr>
        <w:t>.</w:t>
      </w:r>
    </w:p>
    <w:p w14:paraId="4647A3B9" w14:textId="4DC72EF6" w:rsidR="00485F8F" w:rsidRDefault="00485F8F"/>
    <w:p w14:paraId="6D616287" w14:textId="0E90B83A" w:rsidR="000B70A1" w:rsidRPr="000B70A1" w:rsidRDefault="000B70A1">
      <w:pPr>
        <w:rPr>
          <w:b/>
        </w:rPr>
      </w:pPr>
      <w:r w:rsidRPr="00EF3489">
        <w:rPr>
          <w:rFonts w:hint="eastAsia"/>
          <w:b/>
        </w:rPr>
        <w:t>配套练习3-1</w:t>
      </w:r>
    </w:p>
    <w:p w14:paraId="35209C50" w14:textId="77777777" w:rsidR="000B70A1" w:rsidRPr="00EF3489" w:rsidRDefault="000B70A1" w:rsidP="000B70A1">
      <w:r w:rsidRPr="00EF3489">
        <w:t>如图，点D在AB上，点E在AC上，AB=AC，∠B=∠C，求证：AD=AE。</w:t>
      </w:r>
    </w:p>
    <w:p w14:paraId="3F197CC2" w14:textId="77777777" w:rsidR="000B70A1" w:rsidRPr="00EF3489" w:rsidRDefault="000B70A1" w:rsidP="000B70A1">
      <w:r w:rsidRPr="00EF3489">
        <w:rPr>
          <w:noProof/>
        </w:rPr>
        <w:drawing>
          <wp:inline distT="0" distB="0" distL="0" distR="0" wp14:anchorId="735C5A87" wp14:editId="3909F424">
            <wp:extent cx="1266825" cy="1219200"/>
            <wp:effectExtent l="0" t="0" r="9525" b="0"/>
            <wp:docPr id="33" name="图片 33" descr="https://solar.fbcontent.cn/api/apolo-images/15084febb4eb7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olar.fbcontent.cn/api/apolo-images/15084febb4eb744.jp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266825" cy="1219200"/>
                    </a:xfrm>
                    <a:prstGeom prst="rect">
                      <a:avLst/>
                    </a:prstGeom>
                    <a:noFill/>
                    <a:ln>
                      <a:noFill/>
                    </a:ln>
                  </pic:spPr>
                </pic:pic>
              </a:graphicData>
            </a:graphic>
          </wp:inline>
        </w:drawing>
      </w:r>
    </w:p>
    <w:p w14:paraId="4FD3F432" w14:textId="77777777" w:rsidR="000B70A1" w:rsidRPr="00EF3489" w:rsidRDefault="000B70A1" w:rsidP="000B70A1">
      <w:r w:rsidRPr="004413BB">
        <w:rPr>
          <w:rFonts w:hint="eastAsia"/>
        </w:rPr>
        <w:t>【</w:t>
      </w:r>
      <w:r w:rsidRPr="00EF3489">
        <w:t>证明</w:t>
      </w:r>
      <w:r w:rsidRPr="004413BB">
        <w:rPr>
          <w:rFonts w:hint="eastAsia"/>
        </w:rPr>
        <w:t>】</w:t>
      </w:r>
      <w:r w:rsidRPr="00EF3489">
        <w:t>在△ABE与△ACD中，</w:t>
      </w:r>
      <w:r w:rsidRPr="00EF3489">
        <w:br/>
        <w:t>∠</w:t>
      </w:r>
      <w:r w:rsidRPr="00EF3489">
        <w:rPr>
          <w:i/>
          <w:iCs/>
        </w:rPr>
        <w:t>A</w:t>
      </w:r>
      <w:r w:rsidRPr="00EF3489">
        <w:t>＝∠</w:t>
      </w:r>
      <w:r w:rsidRPr="00EF3489">
        <w:rPr>
          <w:i/>
          <w:iCs/>
        </w:rPr>
        <w:t>A</w:t>
      </w:r>
    </w:p>
    <w:p w14:paraId="114BF437" w14:textId="77777777" w:rsidR="000B70A1" w:rsidRPr="00EF3489" w:rsidRDefault="000B70A1" w:rsidP="000B70A1">
      <w:r w:rsidRPr="00EF3489">
        <w:rPr>
          <w:i/>
          <w:iCs/>
        </w:rPr>
        <w:lastRenderedPageBreak/>
        <w:t>AB</w:t>
      </w:r>
      <w:r w:rsidRPr="00EF3489">
        <w:t>＝</w:t>
      </w:r>
      <w:r w:rsidRPr="00EF3489">
        <w:rPr>
          <w:i/>
          <w:iCs/>
        </w:rPr>
        <w:t>AC</w:t>
      </w:r>
    </w:p>
    <w:p w14:paraId="29E4917D" w14:textId="77777777" w:rsidR="000B70A1" w:rsidRPr="00EF3489" w:rsidRDefault="000B70A1" w:rsidP="000B70A1">
      <w:r w:rsidRPr="00EF3489">
        <w:t>∠</w:t>
      </w:r>
      <w:r w:rsidRPr="00EF3489">
        <w:rPr>
          <w:i/>
          <w:iCs/>
        </w:rPr>
        <w:t>B</w:t>
      </w:r>
      <w:r w:rsidRPr="00EF3489">
        <w:t>＝∠</w:t>
      </w:r>
      <w:r w:rsidRPr="00EF3489">
        <w:rPr>
          <w:i/>
          <w:iCs/>
        </w:rPr>
        <w:t>C</w:t>
      </w:r>
    </w:p>
    <w:p w14:paraId="40AE2208" w14:textId="77777777" w:rsidR="000B70A1" w:rsidRPr="00EF3489" w:rsidRDefault="000B70A1" w:rsidP="000B70A1">
      <w:r w:rsidRPr="00EF3489">
        <w:t>∴△ACD≌△ABE（ASA），</w:t>
      </w:r>
      <w:r w:rsidRPr="00EF3489">
        <w:br/>
        <w:t>∴AD=AE（全等三角形的对应边相等）．</w:t>
      </w:r>
    </w:p>
    <w:p w14:paraId="4B8A789A" w14:textId="77777777" w:rsidR="000B70A1" w:rsidRPr="000B70A1" w:rsidRDefault="000B70A1"/>
    <w:p w14:paraId="29CCF29C" w14:textId="10F3F957" w:rsidR="00485F8F" w:rsidRDefault="00CE14F5">
      <w:pPr>
        <w:rPr>
          <w:b/>
        </w:rPr>
      </w:pPr>
      <w:r w:rsidRPr="00016ADC">
        <w:rPr>
          <w:rFonts w:hint="eastAsia"/>
          <w:b/>
        </w:rPr>
        <w:t>题型二</w:t>
      </w:r>
      <w:r w:rsidR="00977ACC" w:rsidRPr="00016ADC">
        <w:rPr>
          <w:b/>
        </w:rPr>
        <w:t xml:space="preserve"> </w:t>
      </w:r>
      <w:r w:rsidR="00977ACC" w:rsidRPr="00016ADC">
        <w:rPr>
          <w:rFonts w:hint="eastAsia"/>
          <w:b/>
        </w:rPr>
        <w:t>利用“AAS”证明两个三角形全等</w:t>
      </w:r>
    </w:p>
    <w:p w14:paraId="6AA15461" w14:textId="77777777" w:rsidR="006E324C" w:rsidRPr="006172EF" w:rsidRDefault="006E324C" w:rsidP="006E324C">
      <w:pPr>
        <w:textAlignment w:val="center"/>
      </w:pPr>
      <w:r w:rsidRPr="006172EF">
        <w:rPr>
          <w:rFonts w:hint="eastAsia"/>
          <w:b/>
        </w:rPr>
        <w:t>例</w:t>
      </w:r>
      <w:r>
        <w:rPr>
          <w:rFonts w:hint="eastAsia"/>
          <w:b/>
        </w:rPr>
        <w:t>3-2[中考题]</w:t>
      </w:r>
      <w:r>
        <w:rPr>
          <w:b/>
        </w:rPr>
        <w:t xml:space="preserve"> </w:t>
      </w:r>
      <w:r w:rsidRPr="006172EF">
        <w:t>如图，</w:t>
      </w:r>
      <w:r>
        <w:object w:dxaOrig="840" w:dyaOrig="260" w14:anchorId="7343FC8E">
          <v:shape id="_x0000_i1122" type="#_x0000_t75" style="width:42pt;height:12.6pt" o:ole="">
            <v:imagedata r:id="rId213" o:title=""/>
          </v:shape>
          <o:OLEObject Type="Embed" ProgID="Equation.DSMT4" ShapeID="_x0000_i1122" DrawAspect="Content" ObjectID="_1576182566" r:id="rId214"/>
        </w:object>
      </w:r>
      <w:r>
        <w:t xml:space="preserve"> </w:t>
      </w:r>
      <w:r w:rsidRPr="006172EF">
        <w:t>，</w:t>
      </w:r>
      <w:r>
        <w:object w:dxaOrig="880" w:dyaOrig="240" w14:anchorId="123CD24B">
          <v:shape id="_x0000_i1123" type="#_x0000_t75" style="width:44.4pt;height:12pt" o:ole="">
            <v:imagedata r:id="rId215" o:title=""/>
          </v:shape>
          <o:OLEObject Type="Embed" ProgID="Equation.DSMT4" ShapeID="_x0000_i1123" DrawAspect="Content" ObjectID="_1576182567" r:id="rId216"/>
        </w:object>
      </w:r>
      <w:r>
        <w:t xml:space="preserve"> </w:t>
      </w:r>
      <w:r w:rsidRPr="006172EF">
        <w:t>，</w:t>
      </w:r>
      <w:r>
        <w:object w:dxaOrig="1440" w:dyaOrig="260" w14:anchorId="425C40B7">
          <v:shape id="_x0000_i1124" type="#_x0000_t75" style="width:1in;height:12.6pt" o:ole="">
            <v:imagedata r:id="rId217" o:title=""/>
          </v:shape>
          <o:OLEObject Type="Embed" ProgID="Equation.DSMT4" ShapeID="_x0000_i1124" DrawAspect="Content" ObjectID="_1576182568" r:id="rId218"/>
        </w:object>
      </w:r>
      <w:r>
        <w:t xml:space="preserve"> </w:t>
      </w:r>
      <w:r>
        <w:rPr>
          <w:rFonts w:hint="eastAsia"/>
        </w:rPr>
        <w:t>.</w:t>
      </w:r>
      <w:r w:rsidRPr="006172EF">
        <w:t>求证：</w:t>
      </w:r>
      <w:r>
        <w:object w:dxaOrig="859" w:dyaOrig="240" w14:anchorId="682B9288">
          <v:shape id="_x0000_i1125" type="#_x0000_t75" style="width:42.6pt;height:12pt" o:ole="">
            <v:imagedata r:id="rId219" o:title=""/>
          </v:shape>
          <o:OLEObject Type="Embed" ProgID="Equation.DSMT4" ShapeID="_x0000_i1125" DrawAspect="Content" ObjectID="_1576182569" r:id="rId220"/>
        </w:object>
      </w:r>
      <w:r>
        <w:t xml:space="preserve"> </w:t>
      </w:r>
      <w:r>
        <w:rPr>
          <w:rFonts w:hint="eastAsia"/>
        </w:rPr>
        <w:t>.</w:t>
      </w:r>
    </w:p>
    <w:p w14:paraId="7AB12F61" w14:textId="77777777" w:rsidR="006E324C" w:rsidRPr="006E324C" w:rsidRDefault="006E324C">
      <w:pPr>
        <w:rPr>
          <w:b/>
        </w:rPr>
      </w:pPr>
    </w:p>
    <w:p w14:paraId="6491EB28" w14:textId="6D36E02A" w:rsidR="006172EF" w:rsidRPr="006172EF" w:rsidRDefault="006172EF" w:rsidP="006172EF">
      <w:r w:rsidRPr="006172EF">
        <w:rPr>
          <w:noProof/>
        </w:rPr>
        <w:drawing>
          <wp:inline distT="0" distB="0" distL="0" distR="0" wp14:anchorId="0D1E3EA3" wp14:editId="2E20C900">
            <wp:extent cx="2019300" cy="1428750"/>
            <wp:effectExtent l="0" t="0" r="0" b="0"/>
            <wp:docPr id="129" name="图片 129" descr="C:\Users\ShaSha\Desktop\14ef5560f049d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haSha\Desktop\14ef5560f049d52.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019300" cy="1428750"/>
                    </a:xfrm>
                    <a:prstGeom prst="rect">
                      <a:avLst/>
                    </a:prstGeom>
                    <a:noFill/>
                    <a:ln>
                      <a:noFill/>
                    </a:ln>
                  </pic:spPr>
                </pic:pic>
              </a:graphicData>
            </a:graphic>
          </wp:inline>
        </w:drawing>
      </w:r>
    </w:p>
    <w:p w14:paraId="48D0BC67" w14:textId="77777777" w:rsidR="006E324C" w:rsidRDefault="006E324C" w:rsidP="006E324C">
      <w:pPr>
        <w:textAlignment w:val="center"/>
      </w:pPr>
      <w:r w:rsidRPr="004413BB">
        <w:rPr>
          <w:rFonts w:hint="eastAsia"/>
        </w:rPr>
        <w:t>【思路分析】</w:t>
      </w:r>
      <w:r w:rsidRPr="006172EF">
        <w:t>在等式</w:t>
      </w:r>
      <w:r>
        <w:object w:dxaOrig="1440" w:dyaOrig="260" w14:anchorId="1AD712FC">
          <v:shape id="_x0000_i1126" type="#_x0000_t75" style="width:1in;height:12.6pt" o:ole="">
            <v:imagedata r:id="rId222" o:title=""/>
          </v:shape>
          <o:OLEObject Type="Embed" ProgID="Equation.DSMT4" ShapeID="_x0000_i1126" DrawAspect="Content" ObjectID="_1576182570" r:id="rId223"/>
        </w:object>
      </w:r>
      <w:r>
        <w:t xml:space="preserve"> </w:t>
      </w:r>
      <w:r w:rsidRPr="006172EF">
        <w:t>两边同时加上</w:t>
      </w:r>
      <w:r>
        <w:object w:dxaOrig="639" w:dyaOrig="260" w14:anchorId="480011F5">
          <v:shape id="_x0000_i1127" type="#_x0000_t75" style="width:32.4pt;height:12.6pt" o:ole="">
            <v:imagedata r:id="rId224" o:title=""/>
          </v:shape>
          <o:OLEObject Type="Embed" ProgID="Equation.DSMT4" ShapeID="_x0000_i1127" DrawAspect="Content" ObjectID="_1576182571" r:id="rId225"/>
        </w:object>
      </w:r>
      <w:r>
        <w:t xml:space="preserve"> </w:t>
      </w:r>
      <w:r w:rsidRPr="006172EF">
        <w:t>得到</w:t>
      </w:r>
      <w:r>
        <w:object w:dxaOrig="1440" w:dyaOrig="260" w14:anchorId="45BDB7A0">
          <v:shape id="_x0000_i1128" type="#_x0000_t75" style="width:1in;height:12.6pt" o:ole="">
            <v:imagedata r:id="rId226" o:title=""/>
          </v:shape>
          <o:OLEObject Type="Embed" ProgID="Equation.DSMT4" ShapeID="_x0000_i1128" DrawAspect="Content" ObjectID="_1576182572" r:id="rId227"/>
        </w:object>
      </w:r>
      <w:r>
        <w:t xml:space="preserve"> </w:t>
      </w:r>
      <w:r w:rsidRPr="006172EF">
        <w:t>，根据全等三角形的角角边判定定理，得到</w:t>
      </w:r>
      <w:r w:rsidRPr="00EF3489">
        <w:t>△</w:t>
      </w:r>
      <w:r>
        <w:object w:dxaOrig="660" w:dyaOrig="260" w14:anchorId="1A3A43E1">
          <v:shape id="_x0000_i1129" type="#_x0000_t75" style="width:33pt;height:12.6pt" o:ole="">
            <v:imagedata r:id="rId228" o:title=""/>
          </v:shape>
          <o:OLEObject Type="Embed" ProgID="Equation.DSMT4" ShapeID="_x0000_i1129" DrawAspect="Content" ObjectID="_1576182573" r:id="rId229"/>
        </w:object>
      </w:r>
      <w:r>
        <w:t xml:space="preserve"> </w:t>
      </w:r>
      <w:r w:rsidRPr="00EF3489">
        <w:t>△</w:t>
      </w:r>
      <w:r>
        <w:object w:dxaOrig="520" w:dyaOrig="260" w14:anchorId="484ABE8B">
          <v:shape id="_x0000_i1130" type="#_x0000_t75" style="width:26.4pt;height:12.6pt" o:ole="">
            <v:imagedata r:id="rId230" o:title=""/>
          </v:shape>
          <o:OLEObject Type="Embed" ProgID="Equation.DSMT4" ShapeID="_x0000_i1130" DrawAspect="Content" ObjectID="_1576182574" r:id="rId231"/>
        </w:object>
      </w:r>
      <w:r>
        <w:t xml:space="preserve"> </w:t>
      </w:r>
      <w:r w:rsidRPr="006172EF">
        <w:t>，再根据全等三角形对应边相等，即可得到</w:t>
      </w:r>
      <w:r>
        <w:object w:dxaOrig="859" w:dyaOrig="240" w14:anchorId="767CAFFC">
          <v:shape id="_x0000_i1131" type="#_x0000_t75" style="width:42.6pt;height:12pt" o:ole="">
            <v:imagedata r:id="rId232" o:title=""/>
          </v:shape>
          <o:OLEObject Type="Embed" ProgID="Equation.DSMT4" ShapeID="_x0000_i1131" DrawAspect="Content" ObjectID="_1576182575" r:id="rId233"/>
        </w:object>
      </w:r>
      <w:r>
        <w:t xml:space="preserve"> </w:t>
      </w:r>
      <w:r w:rsidRPr="006172EF">
        <w:t>。</w:t>
      </w:r>
    </w:p>
    <w:p w14:paraId="0AD88D51" w14:textId="77777777" w:rsidR="006E324C" w:rsidRDefault="006E324C" w:rsidP="006E324C">
      <w:pPr>
        <w:textAlignment w:val="center"/>
      </w:pPr>
      <w:r w:rsidRPr="004413BB">
        <w:rPr>
          <w:rFonts w:hint="eastAsia"/>
        </w:rPr>
        <w:t>【解】</w:t>
      </w:r>
      <w:r w:rsidRPr="006172EF">
        <w:t>因为</w:t>
      </w:r>
      <w:r>
        <w:object w:dxaOrig="1440" w:dyaOrig="260" w14:anchorId="2878606B">
          <v:shape id="_x0000_i1132" type="#_x0000_t75" style="width:1in;height:12.6pt" o:ole="">
            <v:imagedata r:id="rId234" o:title=""/>
          </v:shape>
          <o:OLEObject Type="Embed" ProgID="Equation.DSMT4" ShapeID="_x0000_i1132" DrawAspect="Content" ObjectID="_1576182576" r:id="rId235"/>
        </w:object>
      </w:r>
      <w:r>
        <w:t xml:space="preserve"> </w:t>
      </w:r>
      <w:r w:rsidRPr="006172EF">
        <w:t>，所以</w:t>
      </w:r>
      <w:r>
        <w:object w:dxaOrig="2980" w:dyaOrig="260" w14:anchorId="2D17A4BE">
          <v:shape id="_x0000_i1133" type="#_x0000_t75" style="width:149.4pt;height:12.6pt" o:ole="">
            <v:imagedata r:id="rId236" o:title=""/>
          </v:shape>
          <o:OLEObject Type="Embed" ProgID="Equation.DSMT4" ShapeID="_x0000_i1133" DrawAspect="Content" ObjectID="_1576182577" r:id="rId237"/>
        </w:object>
      </w:r>
      <w:r>
        <w:t xml:space="preserve"> </w:t>
      </w:r>
      <w:r w:rsidRPr="006172EF">
        <w:t>，即</w:t>
      </w:r>
      <w:r>
        <w:object w:dxaOrig="1440" w:dyaOrig="260" w14:anchorId="7F17C584">
          <v:shape id="_x0000_i1134" type="#_x0000_t75" style="width:1in;height:12.6pt" o:ole="">
            <v:imagedata r:id="rId238" o:title=""/>
          </v:shape>
          <o:OLEObject Type="Embed" ProgID="Equation.DSMT4" ShapeID="_x0000_i1134" DrawAspect="Content" ObjectID="_1576182578" r:id="rId239"/>
        </w:object>
      </w:r>
      <w:r>
        <w:t xml:space="preserve"> </w:t>
      </w:r>
      <w:r w:rsidRPr="006172EF">
        <w:t>。在</w:t>
      </w:r>
      <w:r w:rsidRPr="00EF3489">
        <w:t>△</w:t>
      </w:r>
      <w:r>
        <w:object w:dxaOrig="499" w:dyaOrig="260" w14:anchorId="4E015782">
          <v:shape id="_x0000_i1135" type="#_x0000_t75" style="width:24.6pt;height:12.6pt" o:ole="">
            <v:imagedata r:id="rId240" o:title=""/>
          </v:shape>
          <o:OLEObject Type="Embed" ProgID="Equation.DSMT4" ShapeID="_x0000_i1135" DrawAspect="Content" ObjectID="_1576182579" r:id="rId241"/>
        </w:object>
      </w:r>
      <w:r>
        <w:t xml:space="preserve"> </w:t>
      </w:r>
      <w:r w:rsidRPr="006172EF">
        <w:t>和</w:t>
      </w:r>
      <w:r w:rsidRPr="00EF3489">
        <w:t>△</w:t>
      </w:r>
      <w:r>
        <w:object w:dxaOrig="520" w:dyaOrig="260" w14:anchorId="2486E820">
          <v:shape id="_x0000_i1136" type="#_x0000_t75" style="width:26.4pt;height:12.6pt" o:ole="">
            <v:imagedata r:id="rId242" o:title=""/>
          </v:shape>
          <o:OLEObject Type="Embed" ProgID="Equation.DSMT4" ShapeID="_x0000_i1136" DrawAspect="Content" ObjectID="_1576182580" r:id="rId243"/>
        </w:object>
      </w:r>
      <w:r>
        <w:t xml:space="preserve"> </w:t>
      </w:r>
      <w:r w:rsidRPr="006172EF">
        <w:t>中，</w:t>
      </w:r>
    </w:p>
    <w:p w14:paraId="30B2245C" w14:textId="77777777" w:rsidR="006E324C" w:rsidRDefault="006E324C" w:rsidP="006E324C">
      <w:pPr>
        <w:textAlignment w:val="center"/>
      </w:pPr>
      <w:r>
        <w:object w:dxaOrig="1540" w:dyaOrig="980" w14:anchorId="6683DB8E">
          <v:shape id="_x0000_i1137" type="#_x0000_t75" style="width:77.4pt;height:48.6pt" o:ole="">
            <v:imagedata r:id="rId244" o:title=""/>
          </v:shape>
          <o:OLEObject Type="Embed" ProgID="Equation.DSMT4" ShapeID="_x0000_i1137" DrawAspect="Content" ObjectID="_1576182581" r:id="rId245"/>
        </w:object>
      </w:r>
      <w:r>
        <w:t xml:space="preserve"> </w:t>
      </w:r>
      <w:r w:rsidRPr="006172EF">
        <w:t>，</w:t>
      </w:r>
    </w:p>
    <w:p w14:paraId="3D299F49" w14:textId="77777777" w:rsidR="006E324C" w:rsidRDefault="006E324C" w:rsidP="006E324C">
      <w:pPr>
        <w:textAlignment w:val="center"/>
      </w:pPr>
      <w:r w:rsidRPr="006172EF">
        <w:t>所以</w:t>
      </w:r>
      <w:r w:rsidRPr="00EF3489">
        <w:t>△</w:t>
      </w:r>
      <w:r>
        <w:object w:dxaOrig="660" w:dyaOrig="260" w14:anchorId="6B8ABECF">
          <v:shape id="_x0000_i1138" type="#_x0000_t75" style="width:33pt;height:12.6pt" o:ole="">
            <v:imagedata r:id="rId246" o:title=""/>
          </v:shape>
          <o:OLEObject Type="Embed" ProgID="Equation.DSMT4" ShapeID="_x0000_i1138" DrawAspect="Content" ObjectID="_1576182582" r:id="rId247"/>
        </w:object>
      </w:r>
      <w:r>
        <w:t xml:space="preserve"> </w:t>
      </w:r>
      <w:r w:rsidRPr="00EF3489">
        <w:t>△</w:t>
      </w:r>
      <w:r>
        <w:object w:dxaOrig="1100" w:dyaOrig="340" w14:anchorId="44C6FE70">
          <v:shape id="_x0000_i1139" type="#_x0000_t75" style="width:54.6pt;height:17.4pt" o:ole="">
            <v:imagedata r:id="rId248" o:title=""/>
          </v:shape>
          <o:OLEObject Type="Embed" ProgID="Equation.DSMT4" ShapeID="_x0000_i1139" DrawAspect="Content" ObjectID="_1576182583" r:id="rId249"/>
        </w:object>
      </w:r>
      <w:r>
        <w:t xml:space="preserve"> </w:t>
      </w:r>
      <w:r w:rsidRPr="006172EF">
        <w:t>，</w:t>
      </w:r>
    </w:p>
    <w:p w14:paraId="00D08066" w14:textId="77777777" w:rsidR="006E324C" w:rsidRDefault="006E324C" w:rsidP="006E324C">
      <w:pPr>
        <w:textAlignment w:val="center"/>
      </w:pPr>
      <w:r w:rsidRPr="006172EF">
        <w:t>故</w:t>
      </w:r>
      <w:r>
        <w:object w:dxaOrig="859" w:dyaOrig="240" w14:anchorId="211BF69E">
          <v:shape id="_x0000_i1140" type="#_x0000_t75" style="width:42.6pt;height:12pt" o:ole="">
            <v:imagedata r:id="rId250" o:title=""/>
          </v:shape>
          <o:OLEObject Type="Embed" ProgID="Equation.DSMT4" ShapeID="_x0000_i1140" DrawAspect="Content" ObjectID="_1576182584" r:id="rId251"/>
        </w:object>
      </w:r>
      <w:r>
        <w:t xml:space="preserve"> </w:t>
      </w:r>
      <w:r>
        <w:rPr>
          <w:rFonts w:hint="eastAsia"/>
        </w:rPr>
        <w:t>.</w:t>
      </w:r>
    </w:p>
    <w:p w14:paraId="1CB42010" w14:textId="77777777" w:rsidR="0070651C" w:rsidRDefault="0070651C" w:rsidP="006172EF">
      <w:pPr>
        <w:textAlignment w:val="center"/>
      </w:pPr>
    </w:p>
    <w:p w14:paraId="191B0B85" w14:textId="771D9A57" w:rsidR="000B70A1" w:rsidRDefault="000B70A1" w:rsidP="000B70A1">
      <w:pPr>
        <w:rPr>
          <w:b/>
        </w:rPr>
      </w:pPr>
      <w:r w:rsidRPr="00016ADC">
        <w:rPr>
          <w:rFonts w:hint="eastAsia"/>
          <w:b/>
        </w:rPr>
        <w:t>配套练习3-2</w:t>
      </w:r>
    </w:p>
    <w:p w14:paraId="69C19528" w14:textId="77777777" w:rsidR="00615565" w:rsidRDefault="00615565" w:rsidP="00615565">
      <w:pPr>
        <w:jc w:val="left"/>
        <w:textAlignment w:val="center"/>
      </w:pPr>
      <w:r w:rsidRPr="009E0354">
        <w:t>如图所示,</w:t>
      </w:r>
      <w:r>
        <w:object w:dxaOrig="880" w:dyaOrig="240" w14:anchorId="7C85848B">
          <v:shape id="_x0000_i1141" type="#_x0000_t75" style="width:44.4pt;height:12pt" o:ole="">
            <v:imagedata r:id="rId252" o:title=""/>
          </v:shape>
          <o:OLEObject Type="Embed" ProgID="Equation.DSMT4" ShapeID="_x0000_i1141" DrawAspect="Content" ObjectID="_1576182585" r:id="rId253"/>
        </w:object>
      </w:r>
      <w:r>
        <w:t xml:space="preserve"> </w:t>
      </w:r>
      <w:r w:rsidRPr="009E0354">
        <w:t>,</w:t>
      </w:r>
      <w:r>
        <w:object w:dxaOrig="920" w:dyaOrig="260" w14:anchorId="293AC507">
          <v:shape id="_x0000_i1142" type="#_x0000_t75" style="width:45.6pt;height:12.6pt" o:ole="">
            <v:imagedata r:id="rId254" o:title=""/>
          </v:shape>
          <o:OLEObject Type="Embed" ProgID="Equation.DSMT4" ShapeID="_x0000_i1142" DrawAspect="Content" ObjectID="_1576182586" r:id="rId255"/>
        </w:object>
      </w:r>
      <w:r>
        <w:t xml:space="preserve"> </w:t>
      </w:r>
      <w:r w:rsidRPr="009E0354">
        <w:t>,</w:t>
      </w:r>
      <w:r>
        <w:object w:dxaOrig="859" w:dyaOrig="260" w14:anchorId="4EA5732F">
          <v:shape id="_x0000_i1143" type="#_x0000_t75" style="width:42.6pt;height:12.6pt" o:ole="">
            <v:imagedata r:id="rId256" o:title=""/>
          </v:shape>
          <o:OLEObject Type="Embed" ProgID="Equation.DSMT4" ShapeID="_x0000_i1143" DrawAspect="Content" ObjectID="_1576182587" r:id="rId257"/>
        </w:object>
      </w:r>
      <w:r>
        <w:t xml:space="preserve"> </w:t>
      </w:r>
      <w:r w:rsidRPr="009E0354">
        <w:t>,</w:t>
      </w:r>
      <w:r>
        <w:object w:dxaOrig="1420" w:dyaOrig="260" w14:anchorId="3C40C384">
          <v:shape id="_x0000_i1144" type="#_x0000_t75" style="width:71.4pt;height:12.6pt" o:ole="">
            <v:imagedata r:id="rId258" o:title=""/>
          </v:shape>
          <o:OLEObject Type="Embed" ProgID="Equation.DSMT4" ShapeID="_x0000_i1144" DrawAspect="Content" ObjectID="_1576182588" r:id="rId259"/>
        </w:object>
      </w:r>
      <w:r>
        <w:t xml:space="preserve"> </w:t>
      </w:r>
      <w:r w:rsidRPr="009E0354">
        <w:t>,求证:</w:t>
      </w:r>
      <w:r>
        <w:object w:dxaOrig="859" w:dyaOrig="260" w14:anchorId="1B9978F2">
          <v:shape id="_x0000_i1145" type="#_x0000_t75" style="width:42.6pt;height:12.6pt" o:ole="">
            <v:imagedata r:id="rId260" o:title=""/>
          </v:shape>
          <o:OLEObject Type="Embed" ProgID="Equation.DSMT4" ShapeID="_x0000_i1145" DrawAspect="Content" ObjectID="_1576182589" r:id="rId261"/>
        </w:object>
      </w:r>
      <w:r>
        <w:t xml:space="preserve"> </w:t>
      </w:r>
      <w:r w:rsidRPr="009E0354">
        <w:t>.</w:t>
      </w:r>
    </w:p>
    <w:p w14:paraId="45B6FEE1" w14:textId="77777777" w:rsidR="00615565" w:rsidRPr="00016ADC" w:rsidRDefault="00615565" w:rsidP="000B70A1">
      <w:pPr>
        <w:rPr>
          <w:b/>
        </w:rPr>
      </w:pPr>
    </w:p>
    <w:p w14:paraId="346B0DB3" w14:textId="77777777" w:rsidR="000B70A1" w:rsidRDefault="000B70A1" w:rsidP="000B70A1">
      <w:r>
        <w:rPr>
          <w:noProof/>
        </w:rPr>
        <w:drawing>
          <wp:inline distT="0" distB="0" distL="0" distR="0" wp14:anchorId="55DEDF6F" wp14:editId="622E8EE5">
            <wp:extent cx="1304925" cy="1790700"/>
            <wp:effectExtent l="0" t="0" r="9525" b="0"/>
            <wp:docPr id="37" name="图片 37" descr="https://solar.fbcontent.cn/api/apolo-images/14917969c9384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olar.fbcontent.cn/api/apolo-images/14917969c9384f1.pn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304925" cy="1790700"/>
                    </a:xfrm>
                    <a:prstGeom prst="rect">
                      <a:avLst/>
                    </a:prstGeom>
                    <a:noFill/>
                    <a:ln>
                      <a:noFill/>
                    </a:ln>
                  </pic:spPr>
                </pic:pic>
              </a:graphicData>
            </a:graphic>
          </wp:inline>
        </w:drawing>
      </w:r>
    </w:p>
    <w:p w14:paraId="095CE18A" w14:textId="43375501" w:rsidR="00D1440A" w:rsidRDefault="00D1440A" w:rsidP="00D1440A">
      <w:pPr>
        <w:textAlignment w:val="center"/>
      </w:pPr>
      <w:r w:rsidRPr="009E0354">
        <w:t>证明:</w:t>
      </w:r>
      <w:r>
        <w:object w:dxaOrig="1040" w:dyaOrig="240" w14:anchorId="75CA6FF1">
          <v:shape id="_x0000_i1146" type="#_x0000_t75" style="width:51.6pt;height:12pt" o:ole="">
            <v:imagedata r:id="rId263" o:title=""/>
          </v:shape>
          <o:OLEObject Type="Embed" ProgID="Equation.DSMT4" ShapeID="_x0000_i1146" DrawAspect="Content" ObjectID="_1576182590" r:id="rId264"/>
        </w:object>
      </w:r>
      <w:r>
        <w:t xml:space="preserve"> </w:t>
      </w:r>
      <w:r w:rsidRPr="009E0354">
        <w:t>,</w:t>
      </w:r>
      <w:r>
        <w:object w:dxaOrig="920" w:dyaOrig="260" w14:anchorId="723560CA">
          <v:shape id="_x0000_i1147" type="#_x0000_t75" style="width:45.6pt;height:12.6pt" o:ole="">
            <v:imagedata r:id="rId265" o:title=""/>
          </v:shape>
          <o:OLEObject Type="Embed" ProgID="Equation.DSMT4" ShapeID="_x0000_i1147" DrawAspect="Content" ObjectID="_1576182591" r:id="rId266"/>
        </w:object>
      </w:r>
      <w:r>
        <w:t xml:space="preserve"> </w:t>
      </w:r>
      <w:r w:rsidRPr="009E0354">
        <w:t>,</w:t>
      </w:r>
      <w:r w:rsidRPr="009E0354">
        <w:br/>
      </w:r>
      <w:r>
        <w:object w:dxaOrig="1560" w:dyaOrig="260" w14:anchorId="04CF297C">
          <v:shape id="_x0000_i1148" type="#_x0000_t75" style="width:78pt;height:12.6pt" o:ole="">
            <v:imagedata r:id="rId267" o:title=""/>
          </v:shape>
          <o:OLEObject Type="Embed" ProgID="Equation.DSMT4" ShapeID="_x0000_i1148" DrawAspect="Content" ObjectID="_1576182592" r:id="rId268"/>
        </w:object>
      </w:r>
      <w:r>
        <w:t xml:space="preserve"> </w:t>
      </w:r>
      <w:r w:rsidRPr="009E0354">
        <w:t>,</w:t>
      </w:r>
      <w:r w:rsidRPr="009E0354">
        <w:br/>
      </w:r>
      <w:r>
        <w:object w:dxaOrig="1600" w:dyaOrig="260" w14:anchorId="1A773684">
          <v:shape id="_x0000_i1149" type="#_x0000_t75" style="width:80.4pt;height:12.6pt" o:ole="">
            <v:imagedata r:id="rId269" o:title=""/>
          </v:shape>
          <o:OLEObject Type="Embed" ProgID="Equation.DSMT4" ShapeID="_x0000_i1149" DrawAspect="Content" ObjectID="_1576182593" r:id="rId270"/>
        </w:object>
      </w:r>
      <w:r>
        <w:t xml:space="preserve"> </w:t>
      </w:r>
      <w:r w:rsidRPr="009E0354">
        <w:t>,</w:t>
      </w:r>
      <w:r w:rsidRPr="009E0354">
        <w:br/>
      </w:r>
      <w:r>
        <w:object w:dxaOrig="3120" w:dyaOrig="260" w14:anchorId="6A732FD5">
          <v:shape id="_x0000_i1150" type="#_x0000_t75" style="width:156pt;height:12.6pt" o:ole="">
            <v:imagedata r:id="rId271" o:title=""/>
          </v:shape>
          <o:OLEObject Type="Embed" ProgID="Equation.DSMT4" ShapeID="_x0000_i1150" DrawAspect="Content" ObjectID="_1576182594" r:id="rId272"/>
        </w:object>
      </w:r>
      <w:r>
        <w:t xml:space="preserve"> </w:t>
      </w:r>
      <w:r w:rsidRPr="009E0354">
        <w:t>,即</w:t>
      </w:r>
      <w:r>
        <w:object w:dxaOrig="1420" w:dyaOrig="260" w14:anchorId="5FFEDBF6">
          <v:shape id="_x0000_i1151" type="#_x0000_t75" style="width:71.4pt;height:12.6pt" o:ole="">
            <v:imagedata r:id="rId273" o:title=""/>
          </v:shape>
          <o:OLEObject Type="Embed" ProgID="Equation.DSMT4" ShapeID="_x0000_i1151" DrawAspect="Content" ObjectID="_1576182595" r:id="rId274"/>
        </w:object>
      </w:r>
      <w:r>
        <w:t xml:space="preserve"> </w:t>
      </w:r>
      <w:r w:rsidRPr="009E0354">
        <w:t>,</w:t>
      </w:r>
      <w:r w:rsidRPr="009E0354">
        <w:br/>
        <w:t>在</w:t>
      </w:r>
      <w:r w:rsidRPr="00EF3489">
        <w:t>△</w:t>
      </w:r>
      <w:r>
        <w:object w:dxaOrig="520" w:dyaOrig="260" w14:anchorId="4F49678C">
          <v:shape id="_x0000_i1152" type="#_x0000_t75" style="width:26.4pt;height:12.6pt" o:ole="">
            <v:imagedata r:id="rId275" o:title=""/>
          </v:shape>
          <o:OLEObject Type="Embed" ProgID="Equation.DSMT4" ShapeID="_x0000_i1152" DrawAspect="Content" ObjectID="_1576182596" r:id="rId276"/>
        </w:object>
      </w:r>
      <w:r>
        <w:t xml:space="preserve"> </w:t>
      </w:r>
      <w:r w:rsidRPr="009E0354">
        <w:t>和</w:t>
      </w:r>
      <w:r w:rsidRPr="00EF3489">
        <w:t>△</w:t>
      </w:r>
      <w:r>
        <w:object w:dxaOrig="480" w:dyaOrig="240" w14:anchorId="4E165760">
          <v:shape id="_x0000_i1153" type="#_x0000_t75" style="width:24pt;height:12pt" o:ole="">
            <v:imagedata r:id="rId277" o:title=""/>
          </v:shape>
          <o:OLEObject Type="Embed" ProgID="Equation.DSMT4" ShapeID="_x0000_i1153" DrawAspect="Content" ObjectID="_1576182597" r:id="rId278"/>
        </w:object>
      </w:r>
      <w:r>
        <w:t xml:space="preserve"> </w:t>
      </w:r>
      <w:r w:rsidRPr="009E0354">
        <w:t>中,</w:t>
      </w:r>
      <w:r w:rsidRPr="009E0354">
        <w:br/>
      </w:r>
      <w:r>
        <w:object w:dxaOrig="1540" w:dyaOrig="980" w14:anchorId="4A22DED5">
          <v:shape id="_x0000_i1154" type="#_x0000_t75" style="width:77.4pt;height:48.6pt" o:ole="">
            <v:imagedata r:id="rId279" o:title=""/>
          </v:shape>
          <o:OLEObject Type="Embed" ProgID="Equation.DSMT4" ShapeID="_x0000_i1154" DrawAspect="Content" ObjectID="_1576182598" r:id="rId280"/>
        </w:object>
      </w:r>
      <w:r>
        <w:t xml:space="preserve"> </w:t>
      </w:r>
      <w:r w:rsidRPr="009E0354">
        <w:t>,</w:t>
      </w:r>
      <w:r w:rsidRPr="009E0354">
        <w:br/>
      </w:r>
      <w:r>
        <w:object w:dxaOrig="200" w:dyaOrig="200" w14:anchorId="36CB6CDE">
          <v:shape id="_x0000_i1155" type="#_x0000_t75" style="width:9.6pt;height:9.6pt" o:ole="">
            <v:imagedata r:id="rId281" o:title=""/>
          </v:shape>
          <o:OLEObject Type="Embed" ProgID="Equation.DSMT4" ShapeID="_x0000_i1155" DrawAspect="Content" ObjectID="_1576182599" r:id="rId282"/>
        </w:object>
      </w:r>
      <w:r>
        <w:t xml:space="preserve"> </w:t>
      </w:r>
      <w:r w:rsidRPr="00EF3489">
        <w:t>△</w:t>
      </w:r>
      <w:r>
        <w:object w:dxaOrig="680" w:dyaOrig="260" w14:anchorId="351C522C">
          <v:shape id="_x0000_i1156" type="#_x0000_t75" style="width:33.6pt;height:12.6pt" o:ole="">
            <v:imagedata r:id="rId283" o:title=""/>
          </v:shape>
          <o:OLEObject Type="Embed" ProgID="Equation.DSMT4" ShapeID="_x0000_i1156" DrawAspect="Content" ObjectID="_1576182600" r:id="rId284"/>
        </w:object>
      </w:r>
      <w:r>
        <w:t xml:space="preserve"> </w:t>
      </w:r>
      <w:r w:rsidRPr="00EF3489">
        <w:t>△</w:t>
      </w:r>
      <w:r w:rsidR="00B96917">
        <w:object w:dxaOrig="1060" w:dyaOrig="340" w14:anchorId="1A892D71">
          <v:shape id="_x0000_i1157" type="#_x0000_t75" style="width:53.4pt;height:17.4pt" o:ole="">
            <v:imagedata r:id="rId285" o:title=""/>
          </v:shape>
          <o:OLEObject Type="Embed" ProgID="Equation.DSMT4" ShapeID="_x0000_i1157" DrawAspect="Content" ObjectID="_1576182601" r:id="rId286"/>
        </w:object>
      </w:r>
      <w:r>
        <w:t xml:space="preserve"> </w:t>
      </w:r>
      <w:r w:rsidRPr="009E0354">
        <w:t>,</w:t>
      </w:r>
      <w:r w:rsidRPr="009E0354">
        <w:br/>
      </w:r>
      <w:r>
        <w:object w:dxaOrig="1040" w:dyaOrig="260" w14:anchorId="1BA0F828">
          <v:shape id="_x0000_i1158" type="#_x0000_t75" style="width:51.6pt;height:12.6pt" o:ole="">
            <v:imagedata r:id="rId287" o:title=""/>
          </v:shape>
          <o:OLEObject Type="Embed" ProgID="Equation.DSMT4" ShapeID="_x0000_i1158" DrawAspect="Content" ObjectID="_1576182602" r:id="rId288"/>
        </w:object>
      </w:r>
      <w:r>
        <w:t xml:space="preserve"> </w:t>
      </w:r>
      <w:r w:rsidRPr="009E0354">
        <w:t>.</w:t>
      </w:r>
    </w:p>
    <w:p w14:paraId="6AD08FD2" w14:textId="54FC05ED" w:rsidR="00D1440A" w:rsidRDefault="00D1440A"/>
    <w:p w14:paraId="637C28CB" w14:textId="77777777" w:rsidR="00D1440A" w:rsidRPr="00D1440A" w:rsidRDefault="00D1440A"/>
    <w:p w14:paraId="73F11347" w14:textId="1771E3B3" w:rsidR="00977ACC" w:rsidRPr="00016ADC" w:rsidRDefault="00CE14F5">
      <w:pPr>
        <w:rPr>
          <w:b/>
        </w:rPr>
      </w:pPr>
      <w:r w:rsidRPr="00016ADC">
        <w:rPr>
          <w:rFonts w:hint="eastAsia"/>
          <w:b/>
        </w:rPr>
        <w:t>题型三</w:t>
      </w:r>
      <w:r w:rsidR="005F4B01" w:rsidRPr="00016ADC">
        <w:rPr>
          <w:b/>
        </w:rPr>
        <w:t xml:space="preserve"> </w:t>
      </w:r>
      <w:r w:rsidR="005F4B01" w:rsidRPr="00016ADC">
        <w:rPr>
          <w:rFonts w:hint="eastAsia"/>
          <w:b/>
        </w:rPr>
        <w:t>三角形全等条件的补充</w:t>
      </w:r>
    </w:p>
    <w:p w14:paraId="461D2C1A" w14:textId="360771D0" w:rsidR="00044011" w:rsidRPr="00044011" w:rsidRDefault="00044011" w:rsidP="00044011">
      <w:r w:rsidRPr="00044011">
        <w:rPr>
          <w:rFonts w:hint="eastAsia"/>
          <w:b/>
        </w:rPr>
        <w:t>例</w:t>
      </w:r>
      <w:r w:rsidR="00DE7914">
        <w:rPr>
          <w:rFonts w:hint="eastAsia"/>
          <w:b/>
        </w:rPr>
        <w:t>3</w:t>
      </w:r>
      <w:r w:rsidR="0070651C">
        <w:rPr>
          <w:rFonts w:hint="eastAsia"/>
          <w:b/>
        </w:rPr>
        <w:t>-3</w:t>
      </w:r>
      <w:r w:rsidRPr="00044011">
        <w:rPr>
          <w:rFonts w:hint="eastAsia"/>
          <w:b/>
        </w:rPr>
        <w:t>[中考题]</w:t>
      </w:r>
      <w:r w:rsidR="0070651C">
        <w:rPr>
          <w:b/>
        </w:rPr>
        <w:t xml:space="preserve"> </w:t>
      </w:r>
      <w:r w:rsidRPr="00044011">
        <w:t>已知：如图，CD=CA，∠1=∠2，要使△ECD≌△BCA，需添加的条件是</w:t>
      </w:r>
      <w:r w:rsidRPr="00044011">
        <w:rPr>
          <w:u w:val="single"/>
        </w:rPr>
        <w:t xml:space="preserve">    </w:t>
      </w:r>
      <w:r w:rsidRPr="00044011">
        <w:t>（只需要写出一个）.</w:t>
      </w:r>
    </w:p>
    <w:p w14:paraId="6831BBBB" w14:textId="1C43234E" w:rsidR="00044011" w:rsidRPr="00044011" w:rsidRDefault="00044011" w:rsidP="00044011">
      <w:r w:rsidRPr="00044011">
        <w:rPr>
          <w:noProof/>
        </w:rPr>
        <w:drawing>
          <wp:inline distT="0" distB="0" distL="0" distR="0" wp14:anchorId="682748B5" wp14:editId="5FF38506">
            <wp:extent cx="2333625" cy="1085850"/>
            <wp:effectExtent l="0" t="0" r="9525" b="0"/>
            <wp:docPr id="1" name="图片 1" descr="https://solar.fbcontent.cn/api/apolo-images/153a7b4fceecb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olar.fbcontent.cn/api/apolo-images/153a7b4fceecb38.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33625" cy="1085850"/>
                    </a:xfrm>
                    <a:prstGeom prst="rect">
                      <a:avLst/>
                    </a:prstGeom>
                    <a:noFill/>
                    <a:ln>
                      <a:noFill/>
                    </a:ln>
                  </pic:spPr>
                </pic:pic>
              </a:graphicData>
            </a:graphic>
          </wp:inline>
        </w:drawing>
      </w:r>
    </w:p>
    <w:p w14:paraId="68ED975B" w14:textId="6D69BC20" w:rsidR="005F4B01" w:rsidRDefault="005F4B01"/>
    <w:p w14:paraId="3293072A" w14:textId="24F4C25B" w:rsidR="00044011" w:rsidRPr="00044011" w:rsidRDefault="004413BB" w:rsidP="00044011">
      <w:r w:rsidRPr="004413BB">
        <w:rPr>
          <w:rFonts w:hint="eastAsia"/>
        </w:rPr>
        <w:t>【思路分析】</w:t>
      </w:r>
      <w:r w:rsidR="00044011" w:rsidRPr="00044011">
        <w:t>1、分析题意，回忆一下判断两三角形全等所需要的条件；</w:t>
      </w:r>
    </w:p>
    <w:p w14:paraId="4D86B2A5" w14:textId="77777777" w:rsidR="00044011" w:rsidRPr="00044011" w:rsidRDefault="00044011" w:rsidP="00044011">
      <w:r w:rsidRPr="00044011">
        <w:t>2、观察图形，根据∠1=∠2易得到∠ECD=∠BCA，再结合CD=CA，想想还缺什么条件？</w:t>
      </w:r>
    </w:p>
    <w:p w14:paraId="43803C5B" w14:textId="4BE94DD7" w:rsidR="00044011" w:rsidRPr="00044011" w:rsidRDefault="00044011" w:rsidP="00044011">
      <w:r w:rsidRPr="00044011">
        <w:t>3、然后根据全等三角形的判定定理，试着添加条件</w:t>
      </w:r>
      <w:r>
        <w:rPr>
          <w:rFonts w:hint="eastAsia"/>
        </w:rPr>
        <w:t>，</w:t>
      </w:r>
      <w:r w:rsidRPr="00044011">
        <w:t>注意本题不是唯一答案.</w:t>
      </w:r>
    </w:p>
    <w:p w14:paraId="1F01570F" w14:textId="6EBEC25E" w:rsidR="00044011" w:rsidRPr="00044011" w:rsidRDefault="004413BB" w:rsidP="00044011">
      <w:r w:rsidRPr="004413BB">
        <w:t>【解】</w:t>
      </w:r>
      <w:r w:rsidR="00044011" w:rsidRPr="00044011">
        <w:t>可添加条件：CE=CB.理由如下：</w:t>
      </w:r>
    </w:p>
    <w:p w14:paraId="11759366" w14:textId="77777777" w:rsidR="00044011" w:rsidRPr="00044011" w:rsidRDefault="00044011" w:rsidP="00044011">
      <w:r w:rsidRPr="00044011">
        <w:t>∵∠1=∠2，</w:t>
      </w:r>
    </w:p>
    <w:p w14:paraId="66A46554" w14:textId="77777777" w:rsidR="00044011" w:rsidRPr="00044011" w:rsidRDefault="00044011" w:rsidP="00044011">
      <w:r w:rsidRPr="00044011">
        <w:t>∴∠1+∠ACE=∠2+∠ACE，即∠ECD=∠BCA.</w:t>
      </w:r>
    </w:p>
    <w:p w14:paraId="4BD026F9" w14:textId="77777777" w:rsidR="00044011" w:rsidRPr="00044011" w:rsidRDefault="00044011" w:rsidP="00044011">
      <w:r w:rsidRPr="00044011">
        <w:t>在△ECD和△BCA中，∠ECD=∠BCA，CD=CA，CE=CB，</w:t>
      </w:r>
    </w:p>
    <w:p w14:paraId="0B740809" w14:textId="77777777" w:rsidR="00044011" w:rsidRPr="00044011" w:rsidRDefault="00044011" w:rsidP="00044011">
      <w:r w:rsidRPr="00044011">
        <w:t>∴△ECD≌△BCA.</w:t>
      </w:r>
    </w:p>
    <w:p w14:paraId="5AD76F34" w14:textId="3EFA210D" w:rsidR="005F4B01" w:rsidRDefault="004413BB">
      <w:r w:rsidRPr="004413BB">
        <w:rPr>
          <w:rFonts w:hint="eastAsia"/>
        </w:rPr>
        <w:t>【总结提示】</w:t>
      </w:r>
      <w:r w:rsidR="00044011">
        <w:rPr>
          <w:rFonts w:hint="eastAsia"/>
        </w:rPr>
        <w:t>证明两个三角形全等，一般情况下是已知两个相等元素去找第三个相等元素，有以下几种情况：</w:t>
      </w:r>
    </w:p>
    <w:p w14:paraId="197DE978" w14:textId="4750D20A" w:rsidR="00044011" w:rsidRDefault="00044011" w:rsidP="00044011">
      <w:pPr>
        <w:pStyle w:val="a3"/>
        <w:numPr>
          <w:ilvl w:val="0"/>
          <w:numId w:val="2"/>
        </w:numPr>
        <w:ind w:firstLineChars="0"/>
      </w:pPr>
      <w:r>
        <w:rPr>
          <w:rFonts w:hint="eastAsia"/>
        </w:rPr>
        <w:t>已知两边：①找第三边，②找两边的夹角；</w:t>
      </w:r>
    </w:p>
    <w:p w14:paraId="344F2236" w14:textId="1E510826" w:rsidR="00044011" w:rsidRDefault="00044011" w:rsidP="00044011">
      <w:pPr>
        <w:pStyle w:val="a3"/>
        <w:numPr>
          <w:ilvl w:val="0"/>
          <w:numId w:val="2"/>
        </w:numPr>
        <w:ind w:firstLineChars="0"/>
      </w:pPr>
      <w:r>
        <w:rPr>
          <w:rFonts w:hint="eastAsia"/>
        </w:rPr>
        <w:t>已知两角：①找其中任意一角的对边，②找两角的夹边；</w:t>
      </w:r>
    </w:p>
    <w:p w14:paraId="3D698735" w14:textId="22064027" w:rsidR="00044011" w:rsidRDefault="00044011" w:rsidP="00044011">
      <w:pPr>
        <w:pStyle w:val="a3"/>
        <w:numPr>
          <w:ilvl w:val="0"/>
          <w:numId w:val="2"/>
        </w:numPr>
        <w:ind w:firstLineChars="0"/>
      </w:pPr>
      <w:r>
        <w:rPr>
          <w:rFonts w:hint="eastAsia"/>
        </w:rPr>
        <w:t>已知一边及其邻角：①找任意一角，②找夹该已知角的边；</w:t>
      </w:r>
    </w:p>
    <w:p w14:paraId="64D7E7D1" w14:textId="115E2B72" w:rsidR="00044011" w:rsidRPr="00044011" w:rsidRDefault="00044011" w:rsidP="00044011">
      <w:pPr>
        <w:pStyle w:val="a3"/>
        <w:numPr>
          <w:ilvl w:val="0"/>
          <w:numId w:val="2"/>
        </w:numPr>
        <w:ind w:firstLineChars="0"/>
      </w:pPr>
      <w:r>
        <w:rPr>
          <w:rFonts w:hint="eastAsia"/>
        </w:rPr>
        <w:t>已知一边及其对角，找余下的任一角.</w:t>
      </w:r>
    </w:p>
    <w:p w14:paraId="32C9163A" w14:textId="676688C2" w:rsidR="005F4B01" w:rsidRDefault="005F4B01"/>
    <w:p w14:paraId="63996493" w14:textId="30F8DA57" w:rsidR="005F4B01" w:rsidRPr="00016ADC" w:rsidRDefault="00044011">
      <w:pPr>
        <w:rPr>
          <w:b/>
        </w:rPr>
      </w:pPr>
      <w:r w:rsidRPr="00016ADC">
        <w:rPr>
          <w:rFonts w:hint="eastAsia"/>
          <w:b/>
        </w:rPr>
        <w:t>配套练习</w:t>
      </w:r>
      <w:r w:rsidR="00DE7914" w:rsidRPr="00016ADC">
        <w:rPr>
          <w:rFonts w:hint="eastAsia"/>
          <w:b/>
        </w:rPr>
        <w:t>3</w:t>
      </w:r>
      <w:r w:rsidR="0070651C" w:rsidRPr="00016ADC">
        <w:rPr>
          <w:rFonts w:hint="eastAsia"/>
          <w:b/>
        </w:rPr>
        <w:t>-3</w:t>
      </w:r>
    </w:p>
    <w:p w14:paraId="439DE19F" w14:textId="293D5A39" w:rsidR="00044011" w:rsidRDefault="00044011" w:rsidP="00044011">
      <w:r w:rsidRPr="00044011">
        <w:t>如图，已知MB=ND，∠MBA=∠NDC，下列哪个条件不能判定△ABM≌△CDN（　　）</w:t>
      </w:r>
    </w:p>
    <w:p w14:paraId="31BAF2CF" w14:textId="34786253" w:rsidR="00044011" w:rsidRPr="00044011" w:rsidRDefault="00044011" w:rsidP="00044011">
      <w:r>
        <w:rPr>
          <w:noProof/>
        </w:rPr>
        <w:drawing>
          <wp:inline distT="0" distB="0" distL="0" distR="0" wp14:anchorId="208C4D5C" wp14:editId="04866FB7">
            <wp:extent cx="1743075" cy="962025"/>
            <wp:effectExtent l="0" t="0" r="9525" b="9525"/>
            <wp:docPr id="31" name="图片 31"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菁优网"/>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743075" cy="962025"/>
                    </a:xfrm>
                    <a:prstGeom prst="rect">
                      <a:avLst/>
                    </a:prstGeom>
                    <a:noFill/>
                    <a:ln>
                      <a:noFill/>
                    </a:ln>
                  </pic:spPr>
                </pic:pic>
              </a:graphicData>
            </a:graphic>
          </wp:inline>
        </w:drawing>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084"/>
        <w:gridCol w:w="2069"/>
        <w:gridCol w:w="2069"/>
        <w:gridCol w:w="2084"/>
      </w:tblGrid>
      <w:tr w:rsidR="00044011" w:rsidRPr="00044011" w14:paraId="51BE80C6" w14:textId="77777777" w:rsidTr="00044011">
        <w:trPr>
          <w:tblCellSpacing w:w="15" w:type="dxa"/>
        </w:trPr>
        <w:tc>
          <w:tcPr>
            <w:tcW w:w="1227" w:type="pct"/>
            <w:vAlign w:val="center"/>
            <w:hideMark/>
          </w:tcPr>
          <w:p w14:paraId="1AE56189" w14:textId="77777777" w:rsidR="00044011" w:rsidRPr="00044011" w:rsidRDefault="00044011" w:rsidP="00044011">
            <w:r w:rsidRPr="00044011">
              <w:lastRenderedPageBreak/>
              <w:t>A．∠M=∠N</w:t>
            </w:r>
          </w:p>
        </w:tc>
        <w:tc>
          <w:tcPr>
            <w:tcW w:w="1227" w:type="pct"/>
            <w:vAlign w:val="center"/>
            <w:hideMark/>
          </w:tcPr>
          <w:p w14:paraId="6CDB9743" w14:textId="77777777" w:rsidR="00044011" w:rsidRPr="00044011" w:rsidRDefault="00044011" w:rsidP="00044011">
            <w:r w:rsidRPr="00044011">
              <w:t>B．AB=CD</w:t>
            </w:r>
          </w:p>
        </w:tc>
        <w:tc>
          <w:tcPr>
            <w:tcW w:w="1227" w:type="pct"/>
            <w:vAlign w:val="center"/>
            <w:hideMark/>
          </w:tcPr>
          <w:p w14:paraId="3F46E505" w14:textId="77777777" w:rsidR="00044011" w:rsidRPr="00044011" w:rsidRDefault="00044011" w:rsidP="00044011">
            <w:r w:rsidRPr="00044011">
              <w:t>C．AM∥CN</w:t>
            </w:r>
          </w:p>
        </w:tc>
        <w:tc>
          <w:tcPr>
            <w:tcW w:w="1227" w:type="pct"/>
            <w:vAlign w:val="center"/>
            <w:hideMark/>
          </w:tcPr>
          <w:p w14:paraId="1DCCB813" w14:textId="77777777" w:rsidR="00044011" w:rsidRPr="00044011" w:rsidRDefault="00044011" w:rsidP="00044011">
            <w:r w:rsidRPr="00044011">
              <w:t>D．AM=CN</w:t>
            </w:r>
          </w:p>
        </w:tc>
      </w:tr>
    </w:tbl>
    <w:p w14:paraId="388BC492" w14:textId="7FC2A39D" w:rsidR="00044011" w:rsidRDefault="004413BB">
      <w:r w:rsidRPr="004413BB">
        <w:t>【解】</w:t>
      </w:r>
      <w:r w:rsidR="00044011" w:rsidRPr="00044011">
        <w:t>A、加上∠M=∠N可利用ASA定理证明△ABM≌△CDN，故此选项不合题意；</w:t>
      </w:r>
      <w:r w:rsidR="00044011" w:rsidRPr="00044011">
        <w:br/>
        <w:t>B、加上AB=CD可利用SAS定理证明△ABM≌△CDN，故此选项不合题意；</w:t>
      </w:r>
      <w:r w:rsidR="00044011" w:rsidRPr="00044011">
        <w:br/>
        <w:t>C、加上AM∥CN可证明∠A=∠NCB，可利用ASA定理证明△ABM≌△CDN，故此选项不合题意；</w:t>
      </w:r>
      <w:r w:rsidR="00044011" w:rsidRPr="00044011">
        <w:br/>
        <w:t>D、加上AM=CN不能证明△ABM≌△CDN，故此选项符合题意；</w:t>
      </w:r>
      <w:r w:rsidR="00044011" w:rsidRPr="00044011">
        <w:br/>
        <w:t>故选：D．</w:t>
      </w:r>
    </w:p>
    <w:p w14:paraId="33964FBF" w14:textId="77777777" w:rsidR="005F4B01" w:rsidRDefault="005F4B01"/>
    <w:p w14:paraId="06C723C6" w14:textId="20B419C8" w:rsidR="00485F8F" w:rsidRDefault="00485F8F"/>
    <w:p w14:paraId="384DBFA2" w14:textId="3BDD863D" w:rsidR="00485F8F" w:rsidRPr="00016ADC" w:rsidRDefault="00044011">
      <w:pPr>
        <w:rPr>
          <w:b/>
          <w:sz w:val="24"/>
        </w:rPr>
      </w:pPr>
      <w:r w:rsidRPr="00016ADC">
        <w:rPr>
          <w:rFonts w:hint="eastAsia"/>
          <w:b/>
          <w:sz w:val="24"/>
        </w:rPr>
        <w:t>知识点</w:t>
      </w:r>
      <w:r w:rsidR="00DE7914" w:rsidRPr="00016ADC">
        <w:rPr>
          <w:rFonts w:hint="eastAsia"/>
          <w:b/>
          <w:sz w:val="24"/>
        </w:rPr>
        <w:t>四</w:t>
      </w:r>
      <w:r w:rsidRPr="00016ADC">
        <w:rPr>
          <w:b/>
          <w:sz w:val="24"/>
        </w:rPr>
        <w:t xml:space="preserve"> </w:t>
      </w:r>
      <w:r w:rsidRPr="00016ADC">
        <w:rPr>
          <w:rFonts w:hint="eastAsia"/>
          <w:b/>
          <w:sz w:val="24"/>
        </w:rPr>
        <w:t>直角三角形全等的判定方法——HL</w:t>
      </w:r>
    </w:p>
    <w:p w14:paraId="6970EB4B" w14:textId="63DEA9A0" w:rsidR="00F9355D" w:rsidRPr="00F9355D" w:rsidRDefault="00F9355D" w:rsidP="00F9355D">
      <w:r w:rsidRPr="00DE7914">
        <w:rPr>
          <w:b/>
        </w:rPr>
        <w:t>l.</w:t>
      </w:r>
      <w:r w:rsidRPr="00F9355D">
        <w:t>斜边和一条直角边分别相等的两个直角三角形全等(简写成“斜边、直角边”或“HL”).</w:t>
      </w:r>
    </w:p>
    <w:p w14:paraId="58915136" w14:textId="1E2036EE" w:rsidR="00044011" w:rsidRDefault="00F9355D">
      <w:r w:rsidRPr="00DE7914">
        <w:rPr>
          <w:rFonts w:hint="eastAsia"/>
          <w:b/>
        </w:rPr>
        <w:t>2.</w:t>
      </w:r>
      <w:r>
        <w:rPr>
          <w:rFonts w:hint="eastAsia"/>
        </w:rPr>
        <w:t>书写格式：如图，在RtΔABC和RtΔA´B´C´中，AB=A´B´，AC=A´C´（或BC=B´C´），则RtΔABC≌RtΔA´B´C´</w:t>
      </w:r>
    </w:p>
    <w:p w14:paraId="54E80B4C" w14:textId="007654AD" w:rsidR="0006043E" w:rsidRPr="00F9355D" w:rsidRDefault="00DA752A">
      <w:r>
        <w:rPr>
          <w:noProof/>
        </w:rPr>
        <w:drawing>
          <wp:inline distT="0" distB="0" distL="0" distR="0" wp14:anchorId="1111ED9A" wp14:editId="079BD63B">
            <wp:extent cx="2114550" cy="733425"/>
            <wp:effectExtent l="0" t="0" r="0" b="9525"/>
            <wp:docPr id="32" name="图片 32"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菁优网"/>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114550" cy="733425"/>
                    </a:xfrm>
                    <a:prstGeom prst="rect">
                      <a:avLst/>
                    </a:prstGeom>
                    <a:noFill/>
                    <a:ln>
                      <a:noFill/>
                    </a:ln>
                  </pic:spPr>
                </pic:pic>
              </a:graphicData>
            </a:graphic>
          </wp:inline>
        </w:drawing>
      </w:r>
    </w:p>
    <w:p w14:paraId="175504C2" w14:textId="719B61C5" w:rsidR="00485F8F" w:rsidRDefault="00F9355D">
      <w:r w:rsidRPr="00DE7914">
        <w:rPr>
          <w:rFonts w:hint="eastAsia"/>
          <w:b/>
        </w:rPr>
        <w:t>3</w:t>
      </w:r>
      <w:r w:rsidRPr="00DE7914">
        <w:rPr>
          <w:b/>
        </w:rPr>
        <w:t>.</w:t>
      </w:r>
      <w:r>
        <w:rPr>
          <w:rFonts w:hint="eastAsia"/>
        </w:rPr>
        <w:t>易错警示：“HL”是判定两个直角三角形全等的特殊方法，但不是唯一的方法</w:t>
      </w:r>
    </w:p>
    <w:p w14:paraId="4132D613" w14:textId="77777777" w:rsidR="00485F8F" w:rsidRDefault="00485F8F"/>
    <w:p w14:paraId="0CB9A40B" w14:textId="37F93FB3" w:rsidR="00F05BBF" w:rsidRPr="00016ADC" w:rsidRDefault="00CE14F5">
      <w:pPr>
        <w:rPr>
          <w:b/>
        </w:rPr>
      </w:pPr>
      <w:r w:rsidRPr="00016ADC">
        <w:rPr>
          <w:rFonts w:hint="eastAsia"/>
          <w:b/>
        </w:rPr>
        <w:t>题型一</w:t>
      </w:r>
      <w:r w:rsidR="00DA752A" w:rsidRPr="00016ADC">
        <w:rPr>
          <w:b/>
        </w:rPr>
        <w:t xml:space="preserve"> </w:t>
      </w:r>
      <w:r w:rsidR="00DA752A" w:rsidRPr="00016ADC">
        <w:rPr>
          <w:rFonts w:hint="eastAsia"/>
          <w:b/>
        </w:rPr>
        <w:t>利用“HL”判定两个直角三角形全等</w:t>
      </w:r>
    </w:p>
    <w:p w14:paraId="1BE03029" w14:textId="7663A9C0" w:rsidR="00DA752A" w:rsidRPr="00DA752A" w:rsidRDefault="00DA752A" w:rsidP="00DA752A">
      <w:r w:rsidRPr="00DA752A">
        <w:rPr>
          <w:rFonts w:hint="eastAsia"/>
          <w:b/>
        </w:rPr>
        <w:t>例</w:t>
      </w:r>
      <w:r w:rsidR="00DE7914">
        <w:rPr>
          <w:rFonts w:hint="eastAsia"/>
          <w:b/>
        </w:rPr>
        <w:t xml:space="preserve">4-1 </w:t>
      </w:r>
      <w:r w:rsidRPr="00DA752A">
        <w:t>如图所示，在△ABC中，AB=CB，∠ABC=90°，F为AB延长线上一点，点E在BC上，且AE=CF.</w:t>
      </w:r>
    </w:p>
    <w:p w14:paraId="02A445AD" w14:textId="5B9F7236" w:rsidR="00DA752A" w:rsidRPr="00DA752A" w:rsidRDefault="00DA752A" w:rsidP="00DA752A">
      <w:r w:rsidRPr="00DA752A">
        <w:rPr>
          <w:noProof/>
        </w:rPr>
        <w:drawing>
          <wp:inline distT="0" distB="0" distL="0" distR="0" wp14:anchorId="62EC3CAA" wp14:editId="630D14B1">
            <wp:extent cx="1543050" cy="1358805"/>
            <wp:effectExtent l="0" t="0" r="0" b="0"/>
            <wp:docPr id="34" name="图片 34" descr="https://solar.fbcontent.cn/api/apolo-images/1567039adb3e3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solar.fbcontent.cn/api/apolo-images/1567039adb3e31a.pn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546607" cy="1361937"/>
                    </a:xfrm>
                    <a:prstGeom prst="rect">
                      <a:avLst/>
                    </a:prstGeom>
                    <a:noFill/>
                    <a:ln>
                      <a:noFill/>
                    </a:ln>
                  </pic:spPr>
                </pic:pic>
              </a:graphicData>
            </a:graphic>
          </wp:inline>
        </w:drawing>
      </w:r>
    </w:p>
    <w:p w14:paraId="7311BAD6" w14:textId="77777777" w:rsidR="00DA752A" w:rsidRPr="00DA752A" w:rsidRDefault="00DA752A" w:rsidP="00DA752A">
      <w:r w:rsidRPr="00DA752A">
        <w:t>求证：Rt△ABE≌Rt△CBF.</w:t>
      </w:r>
    </w:p>
    <w:p w14:paraId="09162C2F" w14:textId="77777777" w:rsidR="00DA752A" w:rsidRDefault="00DA752A"/>
    <w:p w14:paraId="5D3BBF33" w14:textId="527262B7" w:rsidR="00DA752A" w:rsidRPr="00DA752A" w:rsidRDefault="004413BB" w:rsidP="00DA752A">
      <w:r w:rsidRPr="004413BB">
        <w:rPr>
          <w:rFonts w:hint="eastAsia"/>
        </w:rPr>
        <w:t>【思路分析】</w:t>
      </w:r>
      <w:r w:rsidR="00DA752A" w:rsidRPr="00DA752A">
        <w:t>欲证Rt△ABE和Rt△CBF全等，考虑运用HL进行证明；</w:t>
      </w:r>
    </w:p>
    <w:p w14:paraId="5822EF3A" w14:textId="77777777" w:rsidR="00DA752A" w:rsidRPr="00DA752A" w:rsidRDefault="00DA752A" w:rsidP="00DA752A">
      <w:r w:rsidRPr="00DA752A">
        <w:t>根据AB=CB，AE=CF，结合图形即可得出结论.</w:t>
      </w:r>
    </w:p>
    <w:p w14:paraId="58C02055" w14:textId="77777777" w:rsidR="00DA752A" w:rsidRPr="00DA752A" w:rsidRDefault="00DA752A" w:rsidP="00DA752A">
      <w:r w:rsidRPr="00DA752A">
        <w:rPr>
          <w:b/>
        </w:rPr>
        <w:t>证明：</w:t>
      </w:r>
      <w:r w:rsidRPr="00DA752A">
        <w:t>在Rt△ABE和Rt△CBF中，∠ABE=∠CBF=90°.</w:t>
      </w:r>
    </w:p>
    <w:p w14:paraId="2603C2A6" w14:textId="77777777" w:rsidR="00D1440A" w:rsidRDefault="00D1440A" w:rsidP="00DA752A">
      <w:r>
        <w:object w:dxaOrig="1140" w:dyaOrig="660" w14:anchorId="27FB56C9">
          <v:shape id="_x0000_i1159" type="#_x0000_t75" style="width:57pt;height:33pt" o:ole="">
            <v:imagedata r:id="rId293" o:title=""/>
          </v:shape>
          <o:OLEObject Type="Embed" ProgID="Equation.DSMT4" ShapeID="_x0000_i1159" DrawAspect="Content" ObjectID="_1576182603" r:id="rId294"/>
        </w:object>
      </w:r>
    </w:p>
    <w:p w14:paraId="266A7FEE" w14:textId="4DAED658" w:rsidR="00DA752A" w:rsidRPr="00DA752A" w:rsidRDefault="00D1440A" w:rsidP="00DA752A">
      <w:r w:rsidRPr="00D1440A">
        <w:rPr>
          <w:position w:val="-4"/>
        </w:rPr>
        <w:object w:dxaOrig="200" w:dyaOrig="200" w14:anchorId="7ACA89C9">
          <v:shape id="_x0000_i1160" type="#_x0000_t75" style="width:9.6pt;height:9.6pt" o:ole="">
            <v:imagedata r:id="rId295" o:title=""/>
          </v:shape>
          <o:OLEObject Type="Embed" ProgID="Equation.DSMT4" ShapeID="_x0000_i1160" DrawAspect="Content" ObjectID="_1576182604" r:id="rId296"/>
        </w:object>
      </w:r>
      <w:r>
        <w:t xml:space="preserve"> </w:t>
      </w:r>
      <w:r w:rsidR="00DA752A" w:rsidRPr="00DA752A">
        <w:t>Rt△ABE≌Rt△CBF.</w:t>
      </w:r>
    </w:p>
    <w:p w14:paraId="1A8DC1A7" w14:textId="5C9FB596" w:rsidR="00DA752A" w:rsidRPr="00DA752A" w:rsidRDefault="004413BB">
      <w:r w:rsidRPr="004413BB">
        <w:rPr>
          <w:rFonts w:hint="eastAsia"/>
        </w:rPr>
        <w:t>【总结提示】</w:t>
      </w:r>
      <w:r w:rsidR="00DA752A">
        <w:rPr>
          <w:rFonts w:hint="eastAsia"/>
        </w:rPr>
        <w:t>应用“HL”判定两个直角三角形全等，书写时，两个三角形符号前</w:t>
      </w:r>
      <w:r w:rsidR="00DA752A" w:rsidRPr="00DA752A">
        <w:rPr>
          <w:rFonts w:hint="eastAsia"/>
          <w:b/>
        </w:rPr>
        <w:t>要加上</w:t>
      </w:r>
      <w:r w:rsidR="00DA752A">
        <w:rPr>
          <w:rFonts w:hint="eastAsia"/>
        </w:rPr>
        <w:t>“Rt”.</w:t>
      </w:r>
    </w:p>
    <w:p w14:paraId="14377512" w14:textId="2E92E24C" w:rsidR="00DA752A" w:rsidRDefault="00DA752A"/>
    <w:p w14:paraId="54003E46" w14:textId="7498C7C9" w:rsidR="00DA752A" w:rsidRPr="00016ADC" w:rsidRDefault="00747C92">
      <w:pPr>
        <w:rPr>
          <w:b/>
        </w:rPr>
      </w:pPr>
      <w:r w:rsidRPr="00016ADC">
        <w:rPr>
          <w:rFonts w:hint="eastAsia"/>
          <w:b/>
        </w:rPr>
        <w:t>配套练习</w:t>
      </w:r>
      <w:r w:rsidR="00DE7914" w:rsidRPr="00016ADC">
        <w:rPr>
          <w:rFonts w:hint="eastAsia"/>
          <w:b/>
        </w:rPr>
        <w:t>4-1</w:t>
      </w:r>
    </w:p>
    <w:p w14:paraId="5B275152" w14:textId="0B5DB581" w:rsidR="00747C92" w:rsidRDefault="00747C92">
      <w:r w:rsidRPr="00747C92">
        <w:t>如图，∠A=∠D=90°，AB=DE，BF=EC．求证：Rt△ABC≌Rt△DEF．</w:t>
      </w:r>
    </w:p>
    <w:p w14:paraId="4C0B21E7" w14:textId="2CB0CB12" w:rsidR="00DA752A" w:rsidRDefault="00747C92">
      <w:r>
        <w:rPr>
          <w:noProof/>
        </w:rPr>
        <w:lastRenderedPageBreak/>
        <w:drawing>
          <wp:inline distT="0" distB="0" distL="0" distR="0" wp14:anchorId="05A90B3E" wp14:editId="74564563">
            <wp:extent cx="2571750" cy="1104900"/>
            <wp:effectExtent l="0" t="0" r="0" b="0"/>
            <wp:docPr id="96" name="图片 96"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菁优网"/>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571750" cy="1104900"/>
                    </a:xfrm>
                    <a:prstGeom prst="rect">
                      <a:avLst/>
                    </a:prstGeom>
                    <a:noFill/>
                    <a:ln>
                      <a:noFill/>
                    </a:ln>
                  </pic:spPr>
                </pic:pic>
              </a:graphicData>
            </a:graphic>
          </wp:inline>
        </w:drawing>
      </w:r>
    </w:p>
    <w:p w14:paraId="54CCA9E2" w14:textId="77777777" w:rsidR="00747C92" w:rsidRDefault="00747C92" w:rsidP="00747C92">
      <w:r>
        <w:rPr>
          <w:rFonts w:hint="eastAsia"/>
        </w:rPr>
        <w:t>证明：∵</w:t>
      </w:r>
      <w:r>
        <w:t>BF=EC，</w:t>
      </w:r>
    </w:p>
    <w:p w14:paraId="4A9E19B8" w14:textId="77777777" w:rsidR="00747C92" w:rsidRDefault="00747C92" w:rsidP="00747C92">
      <w:r>
        <w:rPr>
          <w:rFonts w:hint="eastAsia"/>
        </w:rPr>
        <w:t>∴</w:t>
      </w:r>
      <w:r>
        <w:t>BF+FC=FC+EC，即BC=EF，</w:t>
      </w:r>
    </w:p>
    <w:p w14:paraId="2E4D80C9" w14:textId="77777777" w:rsidR="00747C92" w:rsidRDefault="00747C92" w:rsidP="00747C92">
      <w:r>
        <w:rPr>
          <w:rFonts w:hint="eastAsia"/>
        </w:rPr>
        <w:t>∵∠</w:t>
      </w:r>
      <w:r>
        <w:t>A=∠D=90°，</w:t>
      </w:r>
    </w:p>
    <w:p w14:paraId="6E5269CC" w14:textId="77777777" w:rsidR="00747C92" w:rsidRDefault="00747C92" w:rsidP="00747C92">
      <w:r>
        <w:rPr>
          <w:rFonts w:hint="eastAsia"/>
        </w:rPr>
        <w:t>∴△</w:t>
      </w:r>
      <w:r>
        <w:t>ABC和△DEF都是直角三角形，</w:t>
      </w:r>
    </w:p>
    <w:p w14:paraId="6AB19B96" w14:textId="77777777" w:rsidR="00747C92" w:rsidRDefault="00747C92" w:rsidP="00747C92">
      <w:r>
        <w:rPr>
          <w:rFonts w:hint="eastAsia"/>
        </w:rPr>
        <w:t>在</w:t>
      </w:r>
      <w:r>
        <w:t>Rt△ABC和Rt△DEF中，</w:t>
      </w:r>
    </w:p>
    <w:p w14:paraId="3D0130AF" w14:textId="44EA7367" w:rsidR="00747C92" w:rsidRDefault="00747C92" w:rsidP="00747C92">
      <w:r>
        <w:t>AB＝DE</w:t>
      </w:r>
      <w:r>
        <w:rPr>
          <w:rFonts w:hint="eastAsia"/>
        </w:rPr>
        <w:t>，</w:t>
      </w:r>
      <w:r>
        <w:t>BC＝EC</w:t>
      </w:r>
      <w:r>
        <w:rPr>
          <w:rFonts w:hint="eastAsia"/>
        </w:rPr>
        <w:t>，</w:t>
      </w:r>
    </w:p>
    <w:p w14:paraId="14904C9B" w14:textId="71B58E0D" w:rsidR="00DA752A" w:rsidRDefault="00747C92" w:rsidP="00747C92">
      <w:r>
        <w:rPr>
          <w:rFonts w:hint="eastAsia"/>
        </w:rPr>
        <w:t>∴</w:t>
      </w:r>
      <w:r>
        <w:t>Rt△ABC≌Rt△DEF（HL）．</w:t>
      </w:r>
    </w:p>
    <w:p w14:paraId="2E6BCE94" w14:textId="78E0E0C0" w:rsidR="00DA752A" w:rsidRDefault="00DA752A"/>
    <w:p w14:paraId="661B0F8C" w14:textId="0F5AA328" w:rsidR="00DA752A" w:rsidRPr="00016ADC" w:rsidRDefault="00CE14F5">
      <w:pPr>
        <w:rPr>
          <w:b/>
        </w:rPr>
      </w:pPr>
      <w:r w:rsidRPr="00016ADC">
        <w:rPr>
          <w:rFonts w:hint="eastAsia"/>
          <w:b/>
        </w:rPr>
        <w:t>题型二</w:t>
      </w:r>
      <w:r w:rsidR="00747C92" w:rsidRPr="00016ADC">
        <w:rPr>
          <w:b/>
        </w:rPr>
        <w:t xml:space="preserve"> </w:t>
      </w:r>
      <w:r w:rsidR="00747C92" w:rsidRPr="00016ADC">
        <w:rPr>
          <w:rFonts w:hint="eastAsia"/>
          <w:b/>
        </w:rPr>
        <w:t>利用三角形全等的判定方法选用合适方法证明全等</w:t>
      </w:r>
    </w:p>
    <w:p w14:paraId="7095DADD" w14:textId="7BDD1A22" w:rsidR="00747C92" w:rsidRDefault="00747C92">
      <w:r w:rsidRPr="00747C92">
        <w:rPr>
          <w:rFonts w:hint="eastAsia"/>
          <w:b/>
        </w:rPr>
        <w:t>例</w:t>
      </w:r>
      <w:r w:rsidR="00DE7914">
        <w:rPr>
          <w:rFonts w:hint="eastAsia"/>
          <w:b/>
        </w:rPr>
        <w:t>4-2</w:t>
      </w:r>
      <w:r w:rsidR="00DE7914">
        <w:rPr>
          <w:b/>
        </w:rPr>
        <w:t xml:space="preserve"> </w:t>
      </w:r>
      <w:r>
        <w:t xml:space="preserve">如图，AC⊥BC，AD⊥BD，AD=BC，CE⊥AB，DF⊥AB，垂足分别是E，F，那么，CE=DF吗？ </w:t>
      </w:r>
      <w:r>
        <w:br/>
      </w:r>
      <w:r>
        <w:rPr>
          <w:noProof/>
        </w:rPr>
        <w:drawing>
          <wp:inline distT="0" distB="0" distL="0" distR="0" wp14:anchorId="10B27DB4" wp14:editId="223F9269">
            <wp:extent cx="1685925" cy="885825"/>
            <wp:effectExtent l="0" t="0" r="9525" b="9525"/>
            <wp:docPr id="124" name="图片 124" descr="https://solar.fbcontent.cn/api/apolo-images/14cf03b2bf40f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olar.fbcontent.cn/api/apolo-images/14cf03b2bf40f3c.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685925" cy="885825"/>
                    </a:xfrm>
                    <a:prstGeom prst="rect">
                      <a:avLst/>
                    </a:prstGeom>
                    <a:noFill/>
                    <a:ln>
                      <a:noFill/>
                    </a:ln>
                  </pic:spPr>
                </pic:pic>
              </a:graphicData>
            </a:graphic>
          </wp:inline>
        </w:drawing>
      </w:r>
    </w:p>
    <w:p w14:paraId="54F8D025" w14:textId="6855ECBD" w:rsidR="00DA752A" w:rsidRDefault="00DA752A"/>
    <w:p w14:paraId="4367EB92" w14:textId="4197A0D2" w:rsidR="00DA752A" w:rsidRDefault="004413BB">
      <w:r w:rsidRPr="004413BB">
        <w:rPr>
          <w:rFonts w:hint="eastAsia"/>
        </w:rPr>
        <w:t>【思路分析】</w:t>
      </w:r>
      <w:r w:rsidR="00747C92" w:rsidRPr="00747C92">
        <w:t xml:space="preserve">提示1：相等，先利用HL来判定Rt△ABC≌Rt△BAD，得出AC=BD，∠CAB=∠DBA，再利用AAS判定△ACE≌△BDF，从而推出CE=DF． </w:t>
      </w:r>
      <w:r w:rsidR="00747C92" w:rsidRPr="00747C92">
        <w:br/>
        <w:t>提示2：本题考查三角形全等的判定方法，判定两个三角形全等的一般方法有：SSS、SAS、ASA、AAS、HL．</w:t>
      </w:r>
    </w:p>
    <w:p w14:paraId="6003E4C5" w14:textId="7F7D3F49" w:rsidR="00747C92" w:rsidRDefault="004413BB" w:rsidP="00747C92">
      <w:r w:rsidRPr="004413BB">
        <w:rPr>
          <w:rFonts w:hint="eastAsia"/>
        </w:rPr>
        <w:t>【解】</w:t>
      </w:r>
      <w:r w:rsidR="00747C92">
        <w:t>CE=DF．理由：</w:t>
      </w:r>
    </w:p>
    <w:p w14:paraId="106C4FCE" w14:textId="77777777" w:rsidR="00747C92" w:rsidRDefault="00747C92" w:rsidP="00747C92">
      <w:r>
        <w:rPr>
          <w:rFonts w:hint="eastAsia"/>
        </w:rPr>
        <w:t>在</w:t>
      </w:r>
      <w:r>
        <w:t>Rt△ABC和Rt△BAD中，</w:t>
      </w:r>
    </w:p>
    <w:p w14:paraId="4277F774" w14:textId="6B3F2208" w:rsidR="00747C92" w:rsidRDefault="00747C92" w:rsidP="00747C92">
      <w:r>
        <w:t>AD=BC</w:t>
      </w:r>
      <w:r>
        <w:rPr>
          <w:rFonts w:hint="eastAsia"/>
        </w:rPr>
        <w:t>，</w:t>
      </w:r>
      <w:r>
        <w:t>AB=BA</w:t>
      </w:r>
    </w:p>
    <w:p w14:paraId="0F5CF9D5" w14:textId="77777777" w:rsidR="00747C92" w:rsidRDefault="00747C92" w:rsidP="00747C92">
      <w:r>
        <w:rPr>
          <w:rFonts w:hint="eastAsia"/>
        </w:rPr>
        <w:t>∴</w:t>
      </w:r>
      <w:r>
        <w:t>Rt△ABC≌Rt△BAD（HL），</w:t>
      </w:r>
    </w:p>
    <w:p w14:paraId="7CE907F0" w14:textId="77777777" w:rsidR="00747C92" w:rsidRDefault="00747C92" w:rsidP="00747C92">
      <w:r>
        <w:rPr>
          <w:rFonts w:hint="eastAsia"/>
        </w:rPr>
        <w:t>∴</w:t>
      </w:r>
      <w:r>
        <w:t>AC=BD，∠CAB=∠DBA．</w:t>
      </w:r>
    </w:p>
    <w:p w14:paraId="12E27ECC" w14:textId="77777777" w:rsidR="00747C92" w:rsidRDefault="00747C92" w:rsidP="00747C92">
      <w:r>
        <w:rPr>
          <w:rFonts w:hint="eastAsia"/>
        </w:rPr>
        <w:t>在△</w:t>
      </w:r>
      <w:r>
        <w:t>ACE和△BDF中，</w:t>
      </w:r>
    </w:p>
    <w:p w14:paraId="283F4751" w14:textId="1C5C1488" w:rsidR="00747C92" w:rsidRDefault="00747C92" w:rsidP="00747C92">
      <w:r>
        <w:t>∠CAB=∠DBA</w:t>
      </w:r>
      <w:r>
        <w:rPr>
          <w:rFonts w:hint="eastAsia"/>
        </w:rPr>
        <w:t>，∠</w:t>
      </w:r>
      <w:r>
        <w:t>AEC=∠BFD=90°</w:t>
      </w:r>
      <w:r>
        <w:rPr>
          <w:rFonts w:hint="eastAsia"/>
        </w:rPr>
        <w:t>，</w:t>
      </w:r>
      <w:r>
        <w:t>AC=BD</w:t>
      </w:r>
    </w:p>
    <w:p w14:paraId="1E9FA966" w14:textId="77777777" w:rsidR="00747C92" w:rsidRDefault="00747C92" w:rsidP="00747C92">
      <w:r>
        <w:rPr>
          <w:rFonts w:hint="eastAsia"/>
        </w:rPr>
        <w:t>∴△</w:t>
      </w:r>
      <w:r>
        <w:t>ACE≌△BDF（AAS），</w:t>
      </w:r>
    </w:p>
    <w:p w14:paraId="19D78EE5" w14:textId="6E325FA8" w:rsidR="00DA752A" w:rsidRDefault="00747C92" w:rsidP="00747C92">
      <w:r>
        <w:rPr>
          <w:rFonts w:hint="eastAsia"/>
        </w:rPr>
        <w:t>∴</w:t>
      </w:r>
      <w:r>
        <w:t>CE=DF．</w:t>
      </w:r>
    </w:p>
    <w:p w14:paraId="56771D53" w14:textId="6701FAC9" w:rsidR="00DA752A" w:rsidRDefault="004413BB">
      <w:r w:rsidRPr="004413BB">
        <w:rPr>
          <w:rFonts w:hint="eastAsia"/>
        </w:rPr>
        <w:t>【总结提示】</w:t>
      </w:r>
      <w:r w:rsidR="00747C92" w:rsidRPr="00747C92">
        <w:t>AAA、SSA不能判定两个三角形全等，判定两个三角形全等时，必须有边的参与，若有两边一角对应相等时，角必须是两边的夹角．</w:t>
      </w:r>
    </w:p>
    <w:p w14:paraId="2EB38314" w14:textId="37B871C1" w:rsidR="00DA752A" w:rsidRDefault="00DA752A"/>
    <w:p w14:paraId="39F0CAA3" w14:textId="2FBB6F30" w:rsidR="00DA752A" w:rsidRDefault="00747C92">
      <w:pPr>
        <w:rPr>
          <w:b/>
        </w:rPr>
      </w:pPr>
      <w:r w:rsidRPr="00016ADC">
        <w:rPr>
          <w:rFonts w:hint="eastAsia"/>
          <w:b/>
        </w:rPr>
        <w:t>配套练习</w:t>
      </w:r>
      <w:r w:rsidR="00DE7914" w:rsidRPr="00016ADC">
        <w:rPr>
          <w:rFonts w:hint="eastAsia"/>
          <w:b/>
        </w:rPr>
        <w:t>4-2</w:t>
      </w:r>
    </w:p>
    <w:p w14:paraId="44A5404E" w14:textId="77777777" w:rsidR="00D1440A" w:rsidRDefault="00D1440A">
      <w:pPr>
        <w:rPr>
          <w:b/>
        </w:rPr>
      </w:pPr>
    </w:p>
    <w:p w14:paraId="266F7D74" w14:textId="6B2AE426" w:rsidR="00D1440A" w:rsidRPr="00D1440A" w:rsidRDefault="00D1440A" w:rsidP="00D1440A">
      <w:pPr>
        <w:jc w:val="left"/>
        <w:textAlignment w:val="center"/>
      </w:pPr>
      <w:r w:rsidRPr="00747C92">
        <w:t>如图,点C、E、B、F在一条直线上,</w:t>
      </w:r>
      <w:r>
        <w:object w:dxaOrig="880" w:dyaOrig="260" w14:anchorId="17F355F7">
          <v:shape id="_x0000_i1161" type="#_x0000_t75" style="width:44.4pt;height:12.6pt" o:ole="">
            <v:imagedata r:id="rId299" o:title=""/>
          </v:shape>
          <o:OLEObject Type="Embed" ProgID="Equation.DSMT4" ShapeID="_x0000_i1161" DrawAspect="Content" ObjectID="_1576182605" r:id="rId300"/>
        </w:object>
      </w:r>
      <w:r>
        <w:t xml:space="preserve"> </w:t>
      </w:r>
      <w:r w:rsidRPr="00747C92">
        <w:t>于B,</w:t>
      </w:r>
      <w:r>
        <w:object w:dxaOrig="900" w:dyaOrig="260" w14:anchorId="6D35A59E">
          <v:shape id="_x0000_i1162" type="#_x0000_t75" style="width:45pt;height:12.6pt" o:ole="">
            <v:imagedata r:id="rId301" o:title=""/>
          </v:shape>
          <o:OLEObject Type="Embed" ProgID="Equation.DSMT4" ShapeID="_x0000_i1162" DrawAspect="Content" ObjectID="_1576182606" r:id="rId302"/>
        </w:object>
      </w:r>
      <w:r>
        <w:t xml:space="preserve"> </w:t>
      </w:r>
      <w:r w:rsidRPr="00747C92">
        <w:t>于E,</w:t>
      </w:r>
      <w:r>
        <w:object w:dxaOrig="900" w:dyaOrig="260" w14:anchorId="3E1F83C7">
          <v:shape id="_x0000_i1163" type="#_x0000_t75" style="width:45pt;height:12.6pt" o:ole="">
            <v:imagedata r:id="rId303" o:title=""/>
          </v:shape>
          <o:OLEObject Type="Embed" ProgID="Equation.DSMT4" ShapeID="_x0000_i1163" DrawAspect="Content" ObjectID="_1576182607" r:id="rId304"/>
        </w:object>
      </w:r>
      <w:r>
        <w:t xml:space="preserve"> </w:t>
      </w:r>
      <w:r w:rsidRPr="00747C92">
        <w:t>,</w:t>
      </w:r>
      <w:r>
        <w:object w:dxaOrig="859" w:dyaOrig="240" w14:anchorId="5A0F39FD">
          <v:shape id="_x0000_i1164" type="#_x0000_t75" style="width:42.6pt;height:12pt" o:ole="">
            <v:imagedata r:id="rId305" o:title=""/>
          </v:shape>
          <o:OLEObject Type="Embed" ProgID="Equation.DSMT4" ShapeID="_x0000_i1164" DrawAspect="Content" ObjectID="_1576182608" r:id="rId306"/>
        </w:object>
      </w:r>
      <w:r>
        <w:t xml:space="preserve"> </w:t>
      </w:r>
      <w:r w:rsidRPr="00747C92">
        <w:t>.求证:</w:t>
      </w:r>
      <w:r>
        <w:object w:dxaOrig="840" w:dyaOrig="260" w14:anchorId="153090CE">
          <v:shape id="_x0000_i1165" type="#_x0000_t75" style="width:42pt;height:12.6pt" o:ole="">
            <v:imagedata r:id="rId307" o:title=""/>
          </v:shape>
          <o:OLEObject Type="Embed" ProgID="Equation.DSMT4" ShapeID="_x0000_i1165" DrawAspect="Content" ObjectID="_1576182609" r:id="rId308"/>
        </w:object>
      </w:r>
      <w:r>
        <w:t xml:space="preserve"> </w:t>
      </w:r>
      <w:r w:rsidRPr="00747C92">
        <w:t>.</w:t>
      </w:r>
    </w:p>
    <w:p w14:paraId="51503BC5" w14:textId="58F29D95" w:rsidR="00747C92" w:rsidRDefault="00747C92">
      <w:r>
        <w:rPr>
          <w:noProof/>
        </w:rPr>
        <w:lastRenderedPageBreak/>
        <w:drawing>
          <wp:inline distT="0" distB="0" distL="0" distR="0" wp14:anchorId="5A517847" wp14:editId="42E7FD71">
            <wp:extent cx="1924050" cy="1438275"/>
            <wp:effectExtent l="0" t="0" r="0" b="9525"/>
            <wp:docPr id="148" name="图片 148" descr="https://solar.fbcontent.cn/api/apolo-images/14956ca9552fb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solar.fbcontent.cn/api/apolo-images/14956ca9552fb60.pn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924050" cy="1438275"/>
                    </a:xfrm>
                    <a:prstGeom prst="rect">
                      <a:avLst/>
                    </a:prstGeom>
                    <a:noFill/>
                    <a:ln>
                      <a:noFill/>
                    </a:ln>
                  </pic:spPr>
                </pic:pic>
              </a:graphicData>
            </a:graphic>
          </wp:inline>
        </w:drawing>
      </w:r>
    </w:p>
    <w:p w14:paraId="70753299" w14:textId="5B22FE9B" w:rsidR="00747C92" w:rsidRDefault="00747C92"/>
    <w:p w14:paraId="3169640E" w14:textId="77777777" w:rsidR="00070774" w:rsidRDefault="00070774" w:rsidP="00070774">
      <w:pPr>
        <w:textAlignment w:val="center"/>
      </w:pPr>
      <w:r w:rsidRPr="004413BB">
        <w:t>【证明】</w:t>
      </w:r>
      <w:r>
        <w:object w:dxaOrig="1040" w:dyaOrig="260" w14:anchorId="58DD27B8">
          <v:shape id="_x0000_i1166" type="#_x0000_t75" style="width:51.6pt;height:12.6pt" o:ole="">
            <v:imagedata r:id="rId310" o:title=""/>
          </v:shape>
          <o:OLEObject Type="Embed" ProgID="Equation.DSMT4" ShapeID="_x0000_i1166" DrawAspect="Content" ObjectID="_1576182610" r:id="rId311"/>
        </w:object>
      </w:r>
      <w:r>
        <w:t xml:space="preserve"> </w:t>
      </w:r>
      <w:r w:rsidRPr="00747C92">
        <w:t>,</w:t>
      </w:r>
      <w:r>
        <w:object w:dxaOrig="900" w:dyaOrig="260" w14:anchorId="37499D9A">
          <v:shape id="_x0000_i1167" type="#_x0000_t75" style="width:45pt;height:12.6pt" o:ole="">
            <v:imagedata r:id="rId312" o:title=""/>
          </v:shape>
          <o:OLEObject Type="Embed" ProgID="Equation.DSMT4" ShapeID="_x0000_i1167" DrawAspect="Content" ObjectID="_1576182611" r:id="rId313"/>
        </w:object>
      </w:r>
      <w:r>
        <w:t xml:space="preserve"> </w:t>
      </w:r>
      <w:r w:rsidRPr="00747C92">
        <w:t>,</w:t>
      </w:r>
      <w:r w:rsidRPr="00747C92">
        <w:br/>
      </w:r>
      <w:r>
        <w:object w:dxaOrig="2100" w:dyaOrig="260" w14:anchorId="1E2FFC08">
          <v:shape id="_x0000_i1168" type="#_x0000_t75" style="width:105pt;height:12.6pt" o:ole="">
            <v:imagedata r:id="rId314" o:title=""/>
          </v:shape>
          <o:OLEObject Type="Embed" ProgID="Equation.DSMT4" ShapeID="_x0000_i1168" DrawAspect="Content" ObjectID="_1576182612" r:id="rId315"/>
        </w:object>
      </w:r>
      <w:r>
        <w:t xml:space="preserve"> </w:t>
      </w:r>
      <w:r w:rsidRPr="00747C92">
        <w:t>.</w:t>
      </w:r>
      <w:r w:rsidRPr="00747C92">
        <w:br/>
        <w:t>在</w:t>
      </w:r>
      <w:r>
        <w:object w:dxaOrig="279" w:dyaOrig="260" w14:anchorId="31E485A4">
          <v:shape id="_x0000_i1169" type="#_x0000_t75" style="width:14.4pt;height:12.6pt" o:ole="">
            <v:imagedata r:id="rId316" o:title=""/>
          </v:shape>
          <o:OLEObject Type="Embed" ProgID="Equation.DSMT4" ShapeID="_x0000_i1169" DrawAspect="Content" ObjectID="_1576182613" r:id="rId317"/>
        </w:object>
      </w:r>
      <w:r w:rsidRPr="00747C92">
        <w:t>△</w:t>
      </w:r>
      <w:r>
        <w:t xml:space="preserve"> </w:t>
      </w:r>
      <w:r>
        <w:object w:dxaOrig="499" w:dyaOrig="260" w14:anchorId="26E7AA0A">
          <v:shape id="_x0000_i1170" type="#_x0000_t75" style="width:24.6pt;height:12.6pt" o:ole="">
            <v:imagedata r:id="rId318" o:title=""/>
          </v:shape>
          <o:OLEObject Type="Embed" ProgID="Equation.DSMT4" ShapeID="_x0000_i1170" DrawAspect="Content" ObjectID="_1576182614" r:id="rId319"/>
        </w:object>
      </w:r>
      <w:r>
        <w:t xml:space="preserve"> </w:t>
      </w:r>
      <w:r w:rsidRPr="00747C92">
        <w:t>和</w:t>
      </w:r>
      <w:r>
        <w:object w:dxaOrig="279" w:dyaOrig="260" w14:anchorId="207303B9">
          <v:shape id="_x0000_i1171" type="#_x0000_t75" style="width:14.4pt;height:12.6pt" o:ole="">
            <v:imagedata r:id="rId320" o:title=""/>
          </v:shape>
          <o:OLEObject Type="Embed" ProgID="Equation.DSMT4" ShapeID="_x0000_i1171" DrawAspect="Content" ObjectID="_1576182615" r:id="rId321"/>
        </w:object>
      </w:r>
      <w:r>
        <w:t xml:space="preserve"> </w:t>
      </w:r>
      <w:r w:rsidRPr="00747C92">
        <w:t>△</w:t>
      </w:r>
      <w:r>
        <w:object w:dxaOrig="520" w:dyaOrig="240" w14:anchorId="77628B9F">
          <v:shape id="_x0000_i1172" type="#_x0000_t75" style="width:26.4pt;height:12pt" o:ole="">
            <v:imagedata r:id="rId322" o:title=""/>
          </v:shape>
          <o:OLEObject Type="Embed" ProgID="Equation.DSMT4" ShapeID="_x0000_i1172" DrawAspect="Content" ObjectID="_1576182616" r:id="rId323"/>
        </w:object>
      </w:r>
      <w:r>
        <w:t xml:space="preserve"> </w:t>
      </w:r>
      <w:r w:rsidRPr="00747C92">
        <w:t>中,</w:t>
      </w:r>
      <w:r w:rsidRPr="00747C92">
        <w:br/>
      </w:r>
      <w:r>
        <w:object w:dxaOrig="999" w:dyaOrig="660" w14:anchorId="1A93548A">
          <v:shape id="_x0000_i1173" type="#_x0000_t75" style="width:50.4pt;height:33pt" o:ole="">
            <v:imagedata r:id="rId324" o:title=""/>
          </v:shape>
          <o:OLEObject Type="Embed" ProgID="Equation.DSMT4" ShapeID="_x0000_i1173" DrawAspect="Content" ObjectID="_1576182617" r:id="rId325"/>
        </w:object>
      </w:r>
      <w:r>
        <w:t xml:space="preserve"> </w:t>
      </w:r>
      <w:r w:rsidRPr="00747C92">
        <w:t>,</w:t>
      </w:r>
      <w:r w:rsidRPr="00747C92">
        <w:br/>
      </w:r>
      <w:r>
        <w:object w:dxaOrig="460" w:dyaOrig="260" w14:anchorId="211EFCB0">
          <v:shape id="_x0000_i1174" type="#_x0000_t75" style="width:23.4pt;height:12.6pt" o:ole="">
            <v:imagedata r:id="rId326" o:title=""/>
          </v:shape>
          <o:OLEObject Type="Embed" ProgID="Equation.DSMT4" ShapeID="_x0000_i1174" DrawAspect="Content" ObjectID="_1576182618" r:id="rId327"/>
        </w:object>
      </w:r>
      <w:r w:rsidRPr="00747C92">
        <w:t>△</w:t>
      </w:r>
      <w:r>
        <w:t xml:space="preserve"> </w:t>
      </w:r>
      <w:r>
        <w:object w:dxaOrig="920" w:dyaOrig="260" w14:anchorId="3CD0BB83">
          <v:shape id="_x0000_i1175" type="#_x0000_t75" style="width:45.6pt;height:12.6pt" o:ole="">
            <v:imagedata r:id="rId328" o:title=""/>
          </v:shape>
          <o:OLEObject Type="Embed" ProgID="Equation.DSMT4" ShapeID="_x0000_i1175" DrawAspect="Content" ObjectID="_1576182619" r:id="rId329"/>
        </w:object>
      </w:r>
      <w:r w:rsidRPr="00747C92">
        <w:t>△</w:t>
      </w:r>
      <w:r>
        <w:object w:dxaOrig="980" w:dyaOrig="340" w14:anchorId="2EB666AF">
          <v:shape id="_x0000_i1176" type="#_x0000_t75" style="width:48.6pt;height:17.4pt" o:ole="">
            <v:imagedata r:id="rId330" o:title=""/>
          </v:shape>
          <o:OLEObject Type="Embed" ProgID="Equation.DSMT4" ShapeID="_x0000_i1176" DrawAspect="Content" ObjectID="_1576182620" r:id="rId331"/>
        </w:object>
      </w:r>
      <w:r>
        <w:t xml:space="preserve">  </w:t>
      </w:r>
      <w:r w:rsidRPr="00747C92">
        <w:t>.</w:t>
      </w:r>
      <w:r w:rsidRPr="00747C92">
        <w:br/>
      </w:r>
      <w:r>
        <w:object w:dxaOrig="1020" w:dyaOrig="260" w14:anchorId="268E161A">
          <v:shape id="_x0000_i1177" type="#_x0000_t75" style="width:51pt;height:12.6pt" o:ole="">
            <v:imagedata r:id="rId332" o:title=""/>
          </v:shape>
          <o:OLEObject Type="Embed" ProgID="Equation.DSMT4" ShapeID="_x0000_i1177" DrawAspect="Content" ObjectID="_1576182621" r:id="rId333"/>
        </w:object>
      </w:r>
      <w:r>
        <w:t xml:space="preserve"> </w:t>
      </w:r>
      <w:r w:rsidRPr="00747C92">
        <w:t>.</w:t>
      </w:r>
      <w:r w:rsidRPr="00747C92">
        <w:br/>
      </w:r>
      <w:r>
        <w:object w:dxaOrig="1980" w:dyaOrig="260" w14:anchorId="33F2A4B5">
          <v:shape id="_x0000_i1178" type="#_x0000_t75" style="width:99pt;height:12.6pt" o:ole="">
            <v:imagedata r:id="rId334" o:title=""/>
          </v:shape>
          <o:OLEObject Type="Embed" ProgID="Equation.DSMT4" ShapeID="_x0000_i1178" DrawAspect="Content" ObjectID="_1576182622" r:id="rId335"/>
        </w:object>
      </w:r>
      <w:r>
        <w:t xml:space="preserve"> </w:t>
      </w:r>
      <w:r w:rsidRPr="00747C92">
        <w:t>.</w:t>
      </w:r>
      <w:r w:rsidRPr="00747C92">
        <w:br/>
        <w:t>即:</w:t>
      </w:r>
      <w:r>
        <w:object w:dxaOrig="840" w:dyaOrig="260" w14:anchorId="7EA5959B">
          <v:shape id="_x0000_i1179" type="#_x0000_t75" style="width:42pt;height:12.6pt" o:ole="">
            <v:imagedata r:id="rId336" o:title=""/>
          </v:shape>
          <o:OLEObject Type="Embed" ProgID="Equation.DSMT4" ShapeID="_x0000_i1179" DrawAspect="Content" ObjectID="_1576182623" r:id="rId337"/>
        </w:object>
      </w:r>
      <w:r>
        <w:t xml:space="preserve"> </w:t>
      </w:r>
      <w:r w:rsidRPr="00747C92">
        <w:t>.</w:t>
      </w:r>
    </w:p>
    <w:p w14:paraId="4110D854" w14:textId="3E47EDFA" w:rsidR="00747C92" w:rsidRPr="00070774" w:rsidRDefault="00747C92"/>
    <w:p w14:paraId="68815307" w14:textId="445B311F" w:rsidR="00747C92" w:rsidRDefault="00747C92"/>
    <w:p w14:paraId="24A127E1" w14:textId="065AC79A" w:rsidR="008156F8" w:rsidRPr="00044011" w:rsidRDefault="008156F8" w:rsidP="00842E32">
      <w:pPr>
        <w:textAlignment w:val="center"/>
      </w:pPr>
    </w:p>
    <w:sectPr w:rsidR="008156F8" w:rsidRPr="00044011">
      <w:headerReference w:type="default" r:id="rId338"/>
      <w:footerReference w:type="default" r:id="rId3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FCA08B" w14:textId="77777777" w:rsidR="005F3E48" w:rsidRDefault="005F3E48" w:rsidP="001B4D27">
      <w:r>
        <w:separator/>
      </w:r>
    </w:p>
  </w:endnote>
  <w:endnote w:type="continuationSeparator" w:id="0">
    <w:p w14:paraId="2C5BD9A9" w14:textId="77777777" w:rsidR="005F3E48" w:rsidRDefault="005F3E48" w:rsidP="001B4D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9319078"/>
      <w:docPartObj>
        <w:docPartGallery w:val="Page Numbers (Bottom of Page)"/>
        <w:docPartUnique/>
      </w:docPartObj>
    </w:sdtPr>
    <w:sdtEndPr/>
    <w:sdtContent>
      <w:sdt>
        <w:sdtPr>
          <w:id w:val="-1705238520"/>
          <w:docPartObj>
            <w:docPartGallery w:val="Page Numbers (Top of Page)"/>
            <w:docPartUnique/>
          </w:docPartObj>
        </w:sdtPr>
        <w:sdtEndPr/>
        <w:sdtContent>
          <w:p w14:paraId="1FB5A82F" w14:textId="54CCE2A8" w:rsidR="006E392E" w:rsidRDefault="006E392E" w:rsidP="001B4D27">
            <w:pPr>
              <w:pStyle w:val="a7"/>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99505F">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99505F">
              <w:rPr>
                <w:b/>
                <w:bCs/>
                <w:noProof/>
              </w:rPr>
              <w:t>12</w:t>
            </w:r>
            <w:r>
              <w:rPr>
                <w:b/>
                <w:bCs/>
                <w:sz w:val="24"/>
                <w:szCs w:val="24"/>
              </w:rPr>
              <w:fldChar w:fldCharType="end"/>
            </w:r>
          </w:p>
        </w:sdtContent>
      </w:sdt>
    </w:sdtContent>
  </w:sdt>
  <w:p w14:paraId="61A6611E" w14:textId="77777777" w:rsidR="006E392E" w:rsidRDefault="006E392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48F81B" w14:textId="77777777" w:rsidR="005F3E48" w:rsidRDefault="005F3E48" w:rsidP="001B4D27">
      <w:r>
        <w:separator/>
      </w:r>
    </w:p>
  </w:footnote>
  <w:footnote w:type="continuationSeparator" w:id="0">
    <w:p w14:paraId="0B6297C3" w14:textId="77777777" w:rsidR="005F3E48" w:rsidRDefault="005F3E48" w:rsidP="001B4D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ACCC18" w14:textId="23250422" w:rsidR="00ED27F9" w:rsidRPr="00020DB2" w:rsidRDefault="00ED27F9">
    <w:pPr>
      <w:pStyle w:val="a5"/>
      <w:rPr>
        <w:rFonts w:ascii="楷体" w:eastAsia="楷体" w:hAnsi="楷体"/>
        <w:sz w:val="24"/>
      </w:rPr>
    </w:pPr>
    <w:r w:rsidRPr="00020DB2">
      <w:rPr>
        <w:rFonts w:ascii="楷体" w:eastAsia="楷体" w:hAnsi="楷体" w:hint="eastAsia"/>
        <w:sz w:val="24"/>
      </w:rPr>
      <w:t>（人教版）</w:t>
    </w:r>
    <w:r w:rsidR="009D55DB">
      <w:rPr>
        <w:rFonts w:ascii="楷体" w:eastAsia="楷体" w:hAnsi="楷体" w:hint="eastAsia"/>
        <w:sz w:val="24"/>
      </w:rPr>
      <w:t>七</w:t>
    </w:r>
    <w:r w:rsidRPr="00020DB2">
      <w:rPr>
        <w:rFonts w:ascii="楷体" w:eastAsia="楷体" w:hAnsi="楷体" w:hint="eastAsia"/>
        <w:sz w:val="24"/>
      </w:rPr>
      <w:t>年级寒假提高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3A113E"/>
    <w:multiLevelType w:val="hybridMultilevel"/>
    <w:tmpl w:val="CA2809A8"/>
    <w:lvl w:ilvl="0" w:tplc="CC2E7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6FD41D2"/>
    <w:multiLevelType w:val="hybridMultilevel"/>
    <w:tmpl w:val="E45A05CC"/>
    <w:lvl w:ilvl="0" w:tplc="66F2D2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72D4"/>
    <w:rsid w:val="00005A6A"/>
    <w:rsid w:val="00016ADC"/>
    <w:rsid w:val="00020DB2"/>
    <w:rsid w:val="00024A8E"/>
    <w:rsid w:val="00044011"/>
    <w:rsid w:val="0006043E"/>
    <w:rsid w:val="00070774"/>
    <w:rsid w:val="000B70A1"/>
    <w:rsid w:val="000C00BC"/>
    <w:rsid w:val="000C7A77"/>
    <w:rsid w:val="000E4EBF"/>
    <w:rsid w:val="00147841"/>
    <w:rsid w:val="00190B38"/>
    <w:rsid w:val="00196162"/>
    <w:rsid w:val="001A1BD8"/>
    <w:rsid w:val="001B4D27"/>
    <w:rsid w:val="00275FC1"/>
    <w:rsid w:val="002A18AB"/>
    <w:rsid w:val="002B7171"/>
    <w:rsid w:val="002D7346"/>
    <w:rsid w:val="003200B8"/>
    <w:rsid w:val="00385062"/>
    <w:rsid w:val="0042767E"/>
    <w:rsid w:val="004309EF"/>
    <w:rsid w:val="004413BB"/>
    <w:rsid w:val="00473747"/>
    <w:rsid w:val="0047446C"/>
    <w:rsid w:val="004807F7"/>
    <w:rsid w:val="00485F8F"/>
    <w:rsid w:val="004A2595"/>
    <w:rsid w:val="004E2D57"/>
    <w:rsid w:val="00506B71"/>
    <w:rsid w:val="00514860"/>
    <w:rsid w:val="005219E0"/>
    <w:rsid w:val="0052706B"/>
    <w:rsid w:val="00590941"/>
    <w:rsid w:val="005C3E50"/>
    <w:rsid w:val="005D11FD"/>
    <w:rsid w:val="005F3E48"/>
    <w:rsid w:val="005F4B01"/>
    <w:rsid w:val="00615565"/>
    <w:rsid w:val="006172EF"/>
    <w:rsid w:val="00627789"/>
    <w:rsid w:val="00640CFB"/>
    <w:rsid w:val="00682B55"/>
    <w:rsid w:val="00694AB4"/>
    <w:rsid w:val="006C14AC"/>
    <w:rsid w:val="006D4376"/>
    <w:rsid w:val="006E324C"/>
    <w:rsid w:val="006E392E"/>
    <w:rsid w:val="0070651C"/>
    <w:rsid w:val="00747C92"/>
    <w:rsid w:val="008156F8"/>
    <w:rsid w:val="00842E32"/>
    <w:rsid w:val="00881718"/>
    <w:rsid w:val="008D350E"/>
    <w:rsid w:val="00906A48"/>
    <w:rsid w:val="009204B8"/>
    <w:rsid w:val="00930B2B"/>
    <w:rsid w:val="00977ACC"/>
    <w:rsid w:val="0098423B"/>
    <w:rsid w:val="0099505F"/>
    <w:rsid w:val="00996EBA"/>
    <w:rsid w:val="009A5155"/>
    <w:rsid w:val="009D55DB"/>
    <w:rsid w:val="009E1F79"/>
    <w:rsid w:val="009E6F35"/>
    <w:rsid w:val="00A075D5"/>
    <w:rsid w:val="00A14BB7"/>
    <w:rsid w:val="00A341FC"/>
    <w:rsid w:val="00A46A53"/>
    <w:rsid w:val="00A81B58"/>
    <w:rsid w:val="00B14C57"/>
    <w:rsid w:val="00B9151B"/>
    <w:rsid w:val="00B96917"/>
    <w:rsid w:val="00BA785A"/>
    <w:rsid w:val="00BE2E87"/>
    <w:rsid w:val="00BE7EA0"/>
    <w:rsid w:val="00CA2A24"/>
    <w:rsid w:val="00CB1408"/>
    <w:rsid w:val="00CC54D6"/>
    <w:rsid w:val="00CE14F5"/>
    <w:rsid w:val="00CE59DA"/>
    <w:rsid w:val="00D06CB6"/>
    <w:rsid w:val="00D1440A"/>
    <w:rsid w:val="00D25462"/>
    <w:rsid w:val="00D848A6"/>
    <w:rsid w:val="00DA752A"/>
    <w:rsid w:val="00DB09CF"/>
    <w:rsid w:val="00DB352A"/>
    <w:rsid w:val="00DE7914"/>
    <w:rsid w:val="00E175E3"/>
    <w:rsid w:val="00E719D9"/>
    <w:rsid w:val="00EA72D4"/>
    <w:rsid w:val="00ED27F9"/>
    <w:rsid w:val="00F00C0B"/>
    <w:rsid w:val="00F05BBF"/>
    <w:rsid w:val="00F101CB"/>
    <w:rsid w:val="00F41295"/>
    <w:rsid w:val="00F91852"/>
    <w:rsid w:val="00F9355D"/>
    <w:rsid w:val="00FC6754"/>
    <w:rsid w:val="00FD0C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35CF781"/>
  <w15:chartTrackingRefBased/>
  <w15:docId w15:val="{79C1D054-307D-4467-83D7-53BBDCB615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宋体" w:eastAsia="宋体" w:hAnsi="宋体" w:cstheme="minorBidi"/>
        <w:kern w:val="2"/>
        <w:sz w:val="21"/>
        <w:szCs w:val="22"/>
        <w:lang w:val="en-US" w:eastAsia="zh-CN"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2706B"/>
    <w:pPr>
      <w:ind w:firstLineChars="200" w:firstLine="420"/>
    </w:pPr>
  </w:style>
  <w:style w:type="paragraph" w:styleId="a4">
    <w:name w:val="Normal (Web)"/>
    <w:basedOn w:val="a"/>
    <w:uiPriority w:val="99"/>
    <w:semiHidden/>
    <w:unhideWhenUsed/>
    <w:rsid w:val="00FC6754"/>
    <w:rPr>
      <w:rFonts w:ascii="Times New Roman" w:hAnsi="Times New Roman" w:cs="Times New Roman"/>
      <w:sz w:val="24"/>
      <w:szCs w:val="24"/>
    </w:rPr>
  </w:style>
  <w:style w:type="paragraph" w:styleId="a5">
    <w:name w:val="header"/>
    <w:basedOn w:val="a"/>
    <w:link w:val="a6"/>
    <w:uiPriority w:val="99"/>
    <w:unhideWhenUsed/>
    <w:rsid w:val="001B4D2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B4D27"/>
    <w:rPr>
      <w:sz w:val="18"/>
      <w:szCs w:val="18"/>
    </w:rPr>
  </w:style>
  <w:style w:type="paragraph" w:styleId="a7">
    <w:name w:val="footer"/>
    <w:basedOn w:val="a"/>
    <w:link w:val="a8"/>
    <w:uiPriority w:val="99"/>
    <w:unhideWhenUsed/>
    <w:rsid w:val="001B4D27"/>
    <w:pPr>
      <w:tabs>
        <w:tab w:val="center" w:pos="4153"/>
        <w:tab w:val="right" w:pos="8306"/>
      </w:tabs>
      <w:snapToGrid w:val="0"/>
      <w:jc w:val="left"/>
    </w:pPr>
    <w:rPr>
      <w:sz w:val="18"/>
      <w:szCs w:val="18"/>
    </w:rPr>
  </w:style>
  <w:style w:type="character" w:customStyle="1" w:styleId="a8">
    <w:name w:val="页脚 字符"/>
    <w:basedOn w:val="a0"/>
    <w:link w:val="a7"/>
    <w:uiPriority w:val="99"/>
    <w:rsid w:val="001B4D2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08907">
      <w:bodyDiv w:val="1"/>
      <w:marLeft w:val="0"/>
      <w:marRight w:val="0"/>
      <w:marTop w:val="0"/>
      <w:marBottom w:val="0"/>
      <w:divBdr>
        <w:top w:val="none" w:sz="0" w:space="0" w:color="auto"/>
        <w:left w:val="none" w:sz="0" w:space="0" w:color="auto"/>
        <w:bottom w:val="none" w:sz="0" w:space="0" w:color="auto"/>
        <w:right w:val="none" w:sz="0" w:space="0" w:color="auto"/>
      </w:divBdr>
    </w:div>
    <w:div w:id="20980466">
      <w:bodyDiv w:val="1"/>
      <w:marLeft w:val="0"/>
      <w:marRight w:val="0"/>
      <w:marTop w:val="0"/>
      <w:marBottom w:val="0"/>
      <w:divBdr>
        <w:top w:val="none" w:sz="0" w:space="0" w:color="auto"/>
        <w:left w:val="none" w:sz="0" w:space="0" w:color="auto"/>
        <w:bottom w:val="none" w:sz="0" w:space="0" w:color="auto"/>
        <w:right w:val="none" w:sz="0" w:space="0" w:color="auto"/>
      </w:divBdr>
      <w:divsChild>
        <w:div w:id="2034190194">
          <w:marLeft w:val="0"/>
          <w:marRight w:val="0"/>
          <w:marTop w:val="0"/>
          <w:marBottom w:val="0"/>
          <w:divBdr>
            <w:top w:val="none" w:sz="0" w:space="0" w:color="auto"/>
            <w:left w:val="none" w:sz="0" w:space="0" w:color="auto"/>
            <w:bottom w:val="none" w:sz="0" w:space="0" w:color="auto"/>
            <w:right w:val="none" w:sz="0" w:space="0" w:color="auto"/>
          </w:divBdr>
        </w:div>
      </w:divsChild>
    </w:div>
    <w:div w:id="24521921">
      <w:bodyDiv w:val="1"/>
      <w:marLeft w:val="0"/>
      <w:marRight w:val="0"/>
      <w:marTop w:val="0"/>
      <w:marBottom w:val="0"/>
      <w:divBdr>
        <w:top w:val="none" w:sz="0" w:space="0" w:color="auto"/>
        <w:left w:val="none" w:sz="0" w:space="0" w:color="auto"/>
        <w:bottom w:val="none" w:sz="0" w:space="0" w:color="auto"/>
        <w:right w:val="none" w:sz="0" w:space="0" w:color="auto"/>
      </w:divBdr>
      <w:divsChild>
        <w:div w:id="1839685168">
          <w:marLeft w:val="0"/>
          <w:marRight w:val="0"/>
          <w:marTop w:val="0"/>
          <w:marBottom w:val="0"/>
          <w:divBdr>
            <w:top w:val="none" w:sz="0" w:space="0" w:color="auto"/>
            <w:left w:val="none" w:sz="0" w:space="0" w:color="auto"/>
            <w:bottom w:val="none" w:sz="0" w:space="0" w:color="auto"/>
            <w:right w:val="none" w:sz="0" w:space="0" w:color="auto"/>
          </w:divBdr>
          <w:divsChild>
            <w:div w:id="42102434">
              <w:marLeft w:val="0"/>
              <w:marRight w:val="0"/>
              <w:marTop w:val="0"/>
              <w:marBottom w:val="0"/>
              <w:divBdr>
                <w:top w:val="none" w:sz="0" w:space="0" w:color="auto"/>
                <w:left w:val="none" w:sz="0" w:space="0" w:color="auto"/>
                <w:bottom w:val="none" w:sz="0" w:space="0" w:color="auto"/>
                <w:right w:val="none" w:sz="0" w:space="0" w:color="auto"/>
              </w:divBdr>
              <w:divsChild>
                <w:div w:id="115637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92769">
      <w:bodyDiv w:val="1"/>
      <w:marLeft w:val="0"/>
      <w:marRight w:val="0"/>
      <w:marTop w:val="0"/>
      <w:marBottom w:val="0"/>
      <w:divBdr>
        <w:top w:val="none" w:sz="0" w:space="0" w:color="auto"/>
        <w:left w:val="none" w:sz="0" w:space="0" w:color="auto"/>
        <w:bottom w:val="none" w:sz="0" w:space="0" w:color="auto"/>
        <w:right w:val="none" w:sz="0" w:space="0" w:color="auto"/>
      </w:divBdr>
      <w:divsChild>
        <w:div w:id="1205286325">
          <w:marLeft w:val="0"/>
          <w:marRight w:val="0"/>
          <w:marTop w:val="0"/>
          <w:marBottom w:val="0"/>
          <w:divBdr>
            <w:top w:val="none" w:sz="0" w:space="0" w:color="auto"/>
            <w:left w:val="none" w:sz="0" w:space="0" w:color="auto"/>
            <w:bottom w:val="none" w:sz="0" w:space="0" w:color="auto"/>
            <w:right w:val="none" w:sz="0" w:space="0" w:color="auto"/>
          </w:divBdr>
          <w:divsChild>
            <w:div w:id="2054769684">
              <w:marLeft w:val="0"/>
              <w:marRight w:val="0"/>
              <w:marTop w:val="0"/>
              <w:marBottom w:val="0"/>
              <w:divBdr>
                <w:top w:val="none" w:sz="0" w:space="0" w:color="auto"/>
                <w:left w:val="none" w:sz="0" w:space="0" w:color="auto"/>
                <w:bottom w:val="none" w:sz="0" w:space="0" w:color="auto"/>
                <w:right w:val="none" w:sz="0" w:space="0" w:color="auto"/>
              </w:divBdr>
              <w:divsChild>
                <w:div w:id="30152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9968">
      <w:bodyDiv w:val="1"/>
      <w:marLeft w:val="0"/>
      <w:marRight w:val="0"/>
      <w:marTop w:val="0"/>
      <w:marBottom w:val="0"/>
      <w:divBdr>
        <w:top w:val="none" w:sz="0" w:space="0" w:color="auto"/>
        <w:left w:val="none" w:sz="0" w:space="0" w:color="auto"/>
        <w:bottom w:val="none" w:sz="0" w:space="0" w:color="auto"/>
        <w:right w:val="none" w:sz="0" w:space="0" w:color="auto"/>
      </w:divBdr>
    </w:div>
    <w:div w:id="105588994">
      <w:bodyDiv w:val="1"/>
      <w:marLeft w:val="0"/>
      <w:marRight w:val="0"/>
      <w:marTop w:val="0"/>
      <w:marBottom w:val="0"/>
      <w:divBdr>
        <w:top w:val="none" w:sz="0" w:space="0" w:color="auto"/>
        <w:left w:val="none" w:sz="0" w:space="0" w:color="auto"/>
        <w:bottom w:val="none" w:sz="0" w:space="0" w:color="auto"/>
        <w:right w:val="none" w:sz="0" w:space="0" w:color="auto"/>
      </w:divBdr>
      <w:divsChild>
        <w:div w:id="1741513762">
          <w:marLeft w:val="0"/>
          <w:marRight w:val="0"/>
          <w:marTop w:val="0"/>
          <w:marBottom w:val="0"/>
          <w:divBdr>
            <w:top w:val="none" w:sz="0" w:space="0" w:color="auto"/>
            <w:left w:val="none" w:sz="0" w:space="0" w:color="auto"/>
            <w:bottom w:val="none" w:sz="0" w:space="0" w:color="auto"/>
            <w:right w:val="none" w:sz="0" w:space="0" w:color="auto"/>
          </w:divBdr>
        </w:div>
      </w:divsChild>
    </w:div>
    <w:div w:id="110707805">
      <w:bodyDiv w:val="1"/>
      <w:marLeft w:val="0"/>
      <w:marRight w:val="0"/>
      <w:marTop w:val="0"/>
      <w:marBottom w:val="0"/>
      <w:divBdr>
        <w:top w:val="none" w:sz="0" w:space="0" w:color="auto"/>
        <w:left w:val="none" w:sz="0" w:space="0" w:color="auto"/>
        <w:bottom w:val="none" w:sz="0" w:space="0" w:color="auto"/>
        <w:right w:val="none" w:sz="0" w:space="0" w:color="auto"/>
      </w:divBdr>
      <w:divsChild>
        <w:div w:id="602615466">
          <w:marLeft w:val="0"/>
          <w:marRight w:val="0"/>
          <w:marTop w:val="0"/>
          <w:marBottom w:val="0"/>
          <w:divBdr>
            <w:top w:val="none" w:sz="0" w:space="0" w:color="auto"/>
            <w:left w:val="none" w:sz="0" w:space="0" w:color="auto"/>
            <w:bottom w:val="none" w:sz="0" w:space="0" w:color="auto"/>
            <w:right w:val="none" w:sz="0" w:space="0" w:color="auto"/>
          </w:divBdr>
        </w:div>
        <w:div w:id="445391708">
          <w:marLeft w:val="0"/>
          <w:marRight w:val="0"/>
          <w:marTop w:val="0"/>
          <w:marBottom w:val="0"/>
          <w:divBdr>
            <w:top w:val="none" w:sz="0" w:space="0" w:color="auto"/>
            <w:left w:val="none" w:sz="0" w:space="0" w:color="auto"/>
            <w:bottom w:val="none" w:sz="0" w:space="0" w:color="auto"/>
            <w:right w:val="none" w:sz="0" w:space="0" w:color="auto"/>
          </w:divBdr>
        </w:div>
      </w:divsChild>
    </w:div>
    <w:div w:id="147406501">
      <w:bodyDiv w:val="1"/>
      <w:marLeft w:val="0"/>
      <w:marRight w:val="0"/>
      <w:marTop w:val="0"/>
      <w:marBottom w:val="0"/>
      <w:divBdr>
        <w:top w:val="none" w:sz="0" w:space="0" w:color="auto"/>
        <w:left w:val="none" w:sz="0" w:space="0" w:color="auto"/>
        <w:bottom w:val="none" w:sz="0" w:space="0" w:color="auto"/>
        <w:right w:val="none" w:sz="0" w:space="0" w:color="auto"/>
      </w:divBdr>
    </w:div>
    <w:div w:id="228197174">
      <w:bodyDiv w:val="1"/>
      <w:marLeft w:val="0"/>
      <w:marRight w:val="0"/>
      <w:marTop w:val="0"/>
      <w:marBottom w:val="0"/>
      <w:divBdr>
        <w:top w:val="none" w:sz="0" w:space="0" w:color="auto"/>
        <w:left w:val="none" w:sz="0" w:space="0" w:color="auto"/>
        <w:bottom w:val="none" w:sz="0" w:space="0" w:color="auto"/>
        <w:right w:val="none" w:sz="0" w:space="0" w:color="auto"/>
      </w:divBdr>
    </w:div>
    <w:div w:id="252668088">
      <w:bodyDiv w:val="1"/>
      <w:marLeft w:val="0"/>
      <w:marRight w:val="0"/>
      <w:marTop w:val="0"/>
      <w:marBottom w:val="0"/>
      <w:divBdr>
        <w:top w:val="none" w:sz="0" w:space="0" w:color="auto"/>
        <w:left w:val="none" w:sz="0" w:space="0" w:color="auto"/>
        <w:bottom w:val="none" w:sz="0" w:space="0" w:color="auto"/>
        <w:right w:val="none" w:sz="0" w:space="0" w:color="auto"/>
      </w:divBdr>
      <w:divsChild>
        <w:div w:id="1141458062">
          <w:marLeft w:val="0"/>
          <w:marRight w:val="0"/>
          <w:marTop w:val="0"/>
          <w:marBottom w:val="0"/>
          <w:divBdr>
            <w:top w:val="none" w:sz="0" w:space="0" w:color="auto"/>
            <w:left w:val="none" w:sz="0" w:space="0" w:color="auto"/>
            <w:bottom w:val="none" w:sz="0" w:space="0" w:color="auto"/>
            <w:right w:val="none" w:sz="0" w:space="0" w:color="auto"/>
          </w:divBdr>
        </w:div>
      </w:divsChild>
    </w:div>
    <w:div w:id="260726473">
      <w:bodyDiv w:val="1"/>
      <w:marLeft w:val="0"/>
      <w:marRight w:val="0"/>
      <w:marTop w:val="0"/>
      <w:marBottom w:val="0"/>
      <w:divBdr>
        <w:top w:val="none" w:sz="0" w:space="0" w:color="auto"/>
        <w:left w:val="none" w:sz="0" w:space="0" w:color="auto"/>
        <w:bottom w:val="none" w:sz="0" w:space="0" w:color="auto"/>
        <w:right w:val="none" w:sz="0" w:space="0" w:color="auto"/>
      </w:divBdr>
      <w:divsChild>
        <w:div w:id="1911648608">
          <w:marLeft w:val="0"/>
          <w:marRight w:val="0"/>
          <w:marTop w:val="0"/>
          <w:marBottom w:val="0"/>
          <w:divBdr>
            <w:top w:val="none" w:sz="0" w:space="0" w:color="auto"/>
            <w:left w:val="none" w:sz="0" w:space="0" w:color="auto"/>
            <w:bottom w:val="none" w:sz="0" w:space="0" w:color="auto"/>
            <w:right w:val="none" w:sz="0" w:space="0" w:color="auto"/>
          </w:divBdr>
          <w:divsChild>
            <w:div w:id="1334576752">
              <w:marLeft w:val="0"/>
              <w:marRight w:val="0"/>
              <w:marTop w:val="0"/>
              <w:marBottom w:val="0"/>
              <w:divBdr>
                <w:top w:val="none" w:sz="0" w:space="0" w:color="auto"/>
                <w:left w:val="none" w:sz="0" w:space="0" w:color="auto"/>
                <w:bottom w:val="none" w:sz="0" w:space="0" w:color="auto"/>
                <w:right w:val="none" w:sz="0" w:space="0" w:color="auto"/>
              </w:divBdr>
              <w:divsChild>
                <w:div w:id="432823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8548482">
      <w:bodyDiv w:val="1"/>
      <w:marLeft w:val="0"/>
      <w:marRight w:val="0"/>
      <w:marTop w:val="0"/>
      <w:marBottom w:val="0"/>
      <w:divBdr>
        <w:top w:val="none" w:sz="0" w:space="0" w:color="auto"/>
        <w:left w:val="none" w:sz="0" w:space="0" w:color="auto"/>
        <w:bottom w:val="none" w:sz="0" w:space="0" w:color="auto"/>
        <w:right w:val="none" w:sz="0" w:space="0" w:color="auto"/>
      </w:divBdr>
      <w:divsChild>
        <w:div w:id="1631979398">
          <w:marLeft w:val="0"/>
          <w:marRight w:val="0"/>
          <w:marTop w:val="0"/>
          <w:marBottom w:val="0"/>
          <w:divBdr>
            <w:top w:val="none" w:sz="0" w:space="0" w:color="auto"/>
            <w:left w:val="none" w:sz="0" w:space="0" w:color="auto"/>
            <w:bottom w:val="none" w:sz="0" w:space="0" w:color="auto"/>
            <w:right w:val="none" w:sz="0" w:space="0" w:color="auto"/>
          </w:divBdr>
          <w:divsChild>
            <w:div w:id="192618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8059643">
      <w:bodyDiv w:val="1"/>
      <w:marLeft w:val="0"/>
      <w:marRight w:val="0"/>
      <w:marTop w:val="0"/>
      <w:marBottom w:val="0"/>
      <w:divBdr>
        <w:top w:val="none" w:sz="0" w:space="0" w:color="auto"/>
        <w:left w:val="none" w:sz="0" w:space="0" w:color="auto"/>
        <w:bottom w:val="none" w:sz="0" w:space="0" w:color="auto"/>
        <w:right w:val="none" w:sz="0" w:space="0" w:color="auto"/>
      </w:divBdr>
      <w:divsChild>
        <w:div w:id="808941941">
          <w:marLeft w:val="0"/>
          <w:marRight w:val="0"/>
          <w:marTop w:val="0"/>
          <w:marBottom w:val="0"/>
          <w:divBdr>
            <w:top w:val="none" w:sz="0" w:space="0" w:color="auto"/>
            <w:left w:val="none" w:sz="0" w:space="0" w:color="auto"/>
            <w:bottom w:val="none" w:sz="0" w:space="0" w:color="auto"/>
            <w:right w:val="none" w:sz="0" w:space="0" w:color="auto"/>
          </w:divBdr>
          <w:divsChild>
            <w:div w:id="739718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290244">
      <w:bodyDiv w:val="1"/>
      <w:marLeft w:val="0"/>
      <w:marRight w:val="0"/>
      <w:marTop w:val="0"/>
      <w:marBottom w:val="0"/>
      <w:divBdr>
        <w:top w:val="none" w:sz="0" w:space="0" w:color="auto"/>
        <w:left w:val="none" w:sz="0" w:space="0" w:color="auto"/>
        <w:bottom w:val="none" w:sz="0" w:space="0" w:color="auto"/>
        <w:right w:val="none" w:sz="0" w:space="0" w:color="auto"/>
      </w:divBdr>
      <w:divsChild>
        <w:div w:id="1037505344">
          <w:marLeft w:val="0"/>
          <w:marRight w:val="0"/>
          <w:marTop w:val="0"/>
          <w:marBottom w:val="0"/>
          <w:divBdr>
            <w:top w:val="none" w:sz="0" w:space="0" w:color="auto"/>
            <w:left w:val="none" w:sz="0" w:space="0" w:color="auto"/>
            <w:bottom w:val="none" w:sz="0" w:space="0" w:color="auto"/>
            <w:right w:val="none" w:sz="0" w:space="0" w:color="auto"/>
          </w:divBdr>
        </w:div>
      </w:divsChild>
    </w:div>
    <w:div w:id="509175884">
      <w:bodyDiv w:val="1"/>
      <w:marLeft w:val="0"/>
      <w:marRight w:val="0"/>
      <w:marTop w:val="0"/>
      <w:marBottom w:val="0"/>
      <w:divBdr>
        <w:top w:val="none" w:sz="0" w:space="0" w:color="auto"/>
        <w:left w:val="none" w:sz="0" w:space="0" w:color="auto"/>
        <w:bottom w:val="none" w:sz="0" w:space="0" w:color="auto"/>
        <w:right w:val="none" w:sz="0" w:space="0" w:color="auto"/>
      </w:divBdr>
    </w:div>
    <w:div w:id="630791355">
      <w:bodyDiv w:val="1"/>
      <w:marLeft w:val="0"/>
      <w:marRight w:val="0"/>
      <w:marTop w:val="0"/>
      <w:marBottom w:val="0"/>
      <w:divBdr>
        <w:top w:val="none" w:sz="0" w:space="0" w:color="auto"/>
        <w:left w:val="none" w:sz="0" w:space="0" w:color="auto"/>
        <w:bottom w:val="none" w:sz="0" w:space="0" w:color="auto"/>
        <w:right w:val="none" w:sz="0" w:space="0" w:color="auto"/>
      </w:divBdr>
      <w:divsChild>
        <w:div w:id="662246446">
          <w:marLeft w:val="0"/>
          <w:marRight w:val="0"/>
          <w:marTop w:val="0"/>
          <w:marBottom w:val="0"/>
          <w:divBdr>
            <w:top w:val="none" w:sz="0" w:space="0" w:color="auto"/>
            <w:left w:val="none" w:sz="0" w:space="0" w:color="auto"/>
            <w:bottom w:val="none" w:sz="0" w:space="0" w:color="auto"/>
            <w:right w:val="none" w:sz="0" w:space="0" w:color="auto"/>
          </w:divBdr>
        </w:div>
      </w:divsChild>
    </w:div>
    <w:div w:id="682628993">
      <w:bodyDiv w:val="1"/>
      <w:marLeft w:val="0"/>
      <w:marRight w:val="0"/>
      <w:marTop w:val="0"/>
      <w:marBottom w:val="0"/>
      <w:divBdr>
        <w:top w:val="none" w:sz="0" w:space="0" w:color="auto"/>
        <w:left w:val="none" w:sz="0" w:space="0" w:color="auto"/>
        <w:bottom w:val="none" w:sz="0" w:space="0" w:color="auto"/>
        <w:right w:val="none" w:sz="0" w:space="0" w:color="auto"/>
      </w:divBdr>
      <w:divsChild>
        <w:div w:id="618340278">
          <w:marLeft w:val="0"/>
          <w:marRight w:val="0"/>
          <w:marTop w:val="0"/>
          <w:marBottom w:val="0"/>
          <w:divBdr>
            <w:top w:val="none" w:sz="0" w:space="0" w:color="auto"/>
            <w:left w:val="none" w:sz="0" w:space="0" w:color="auto"/>
            <w:bottom w:val="none" w:sz="0" w:space="0" w:color="auto"/>
            <w:right w:val="none" w:sz="0" w:space="0" w:color="auto"/>
          </w:divBdr>
          <w:divsChild>
            <w:div w:id="1582063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632460">
      <w:bodyDiv w:val="1"/>
      <w:marLeft w:val="0"/>
      <w:marRight w:val="0"/>
      <w:marTop w:val="0"/>
      <w:marBottom w:val="0"/>
      <w:divBdr>
        <w:top w:val="none" w:sz="0" w:space="0" w:color="auto"/>
        <w:left w:val="none" w:sz="0" w:space="0" w:color="auto"/>
        <w:bottom w:val="none" w:sz="0" w:space="0" w:color="auto"/>
        <w:right w:val="none" w:sz="0" w:space="0" w:color="auto"/>
      </w:divBdr>
      <w:divsChild>
        <w:div w:id="1602294940">
          <w:marLeft w:val="0"/>
          <w:marRight w:val="0"/>
          <w:marTop w:val="0"/>
          <w:marBottom w:val="0"/>
          <w:divBdr>
            <w:top w:val="none" w:sz="0" w:space="0" w:color="auto"/>
            <w:left w:val="none" w:sz="0" w:space="0" w:color="auto"/>
            <w:bottom w:val="none" w:sz="0" w:space="0" w:color="auto"/>
            <w:right w:val="none" w:sz="0" w:space="0" w:color="auto"/>
          </w:divBdr>
          <w:divsChild>
            <w:div w:id="1288048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672211">
      <w:bodyDiv w:val="1"/>
      <w:marLeft w:val="0"/>
      <w:marRight w:val="0"/>
      <w:marTop w:val="0"/>
      <w:marBottom w:val="0"/>
      <w:divBdr>
        <w:top w:val="none" w:sz="0" w:space="0" w:color="auto"/>
        <w:left w:val="none" w:sz="0" w:space="0" w:color="auto"/>
        <w:bottom w:val="none" w:sz="0" w:space="0" w:color="auto"/>
        <w:right w:val="none" w:sz="0" w:space="0" w:color="auto"/>
      </w:divBdr>
      <w:divsChild>
        <w:div w:id="2825282">
          <w:marLeft w:val="0"/>
          <w:marRight w:val="0"/>
          <w:marTop w:val="0"/>
          <w:marBottom w:val="0"/>
          <w:divBdr>
            <w:top w:val="none" w:sz="0" w:space="0" w:color="auto"/>
            <w:left w:val="none" w:sz="0" w:space="0" w:color="auto"/>
            <w:bottom w:val="none" w:sz="0" w:space="0" w:color="auto"/>
            <w:right w:val="none" w:sz="0" w:space="0" w:color="auto"/>
          </w:divBdr>
          <w:divsChild>
            <w:div w:id="483012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4718259">
      <w:bodyDiv w:val="1"/>
      <w:marLeft w:val="0"/>
      <w:marRight w:val="0"/>
      <w:marTop w:val="0"/>
      <w:marBottom w:val="0"/>
      <w:divBdr>
        <w:top w:val="none" w:sz="0" w:space="0" w:color="auto"/>
        <w:left w:val="none" w:sz="0" w:space="0" w:color="auto"/>
        <w:bottom w:val="none" w:sz="0" w:space="0" w:color="auto"/>
        <w:right w:val="none" w:sz="0" w:space="0" w:color="auto"/>
      </w:divBdr>
      <w:divsChild>
        <w:div w:id="658117668">
          <w:marLeft w:val="0"/>
          <w:marRight w:val="0"/>
          <w:marTop w:val="0"/>
          <w:marBottom w:val="0"/>
          <w:divBdr>
            <w:top w:val="none" w:sz="0" w:space="0" w:color="auto"/>
            <w:left w:val="none" w:sz="0" w:space="0" w:color="auto"/>
            <w:bottom w:val="none" w:sz="0" w:space="0" w:color="auto"/>
            <w:right w:val="none" w:sz="0" w:space="0" w:color="auto"/>
          </w:divBdr>
        </w:div>
      </w:divsChild>
    </w:div>
    <w:div w:id="731201314">
      <w:bodyDiv w:val="1"/>
      <w:marLeft w:val="0"/>
      <w:marRight w:val="0"/>
      <w:marTop w:val="0"/>
      <w:marBottom w:val="0"/>
      <w:divBdr>
        <w:top w:val="none" w:sz="0" w:space="0" w:color="auto"/>
        <w:left w:val="none" w:sz="0" w:space="0" w:color="auto"/>
        <w:bottom w:val="none" w:sz="0" w:space="0" w:color="auto"/>
        <w:right w:val="none" w:sz="0" w:space="0" w:color="auto"/>
      </w:divBdr>
      <w:divsChild>
        <w:div w:id="1706909080">
          <w:marLeft w:val="0"/>
          <w:marRight w:val="0"/>
          <w:marTop w:val="0"/>
          <w:marBottom w:val="0"/>
          <w:divBdr>
            <w:top w:val="none" w:sz="0" w:space="0" w:color="auto"/>
            <w:left w:val="none" w:sz="0" w:space="0" w:color="auto"/>
            <w:bottom w:val="none" w:sz="0" w:space="0" w:color="auto"/>
            <w:right w:val="none" w:sz="0" w:space="0" w:color="auto"/>
          </w:divBdr>
        </w:div>
      </w:divsChild>
    </w:div>
    <w:div w:id="754478377">
      <w:bodyDiv w:val="1"/>
      <w:marLeft w:val="0"/>
      <w:marRight w:val="0"/>
      <w:marTop w:val="0"/>
      <w:marBottom w:val="0"/>
      <w:divBdr>
        <w:top w:val="none" w:sz="0" w:space="0" w:color="auto"/>
        <w:left w:val="none" w:sz="0" w:space="0" w:color="auto"/>
        <w:bottom w:val="none" w:sz="0" w:space="0" w:color="auto"/>
        <w:right w:val="none" w:sz="0" w:space="0" w:color="auto"/>
      </w:divBdr>
      <w:divsChild>
        <w:div w:id="1606107872">
          <w:marLeft w:val="0"/>
          <w:marRight w:val="0"/>
          <w:marTop w:val="0"/>
          <w:marBottom w:val="0"/>
          <w:divBdr>
            <w:top w:val="none" w:sz="0" w:space="0" w:color="auto"/>
            <w:left w:val="none" w:sz="0" w:space="0" w:color="auto"/>
            <w:bottom w:val="none" w:sz="0" w:space="0" w:color="auto"/>
            <w:right w:val="none" w:sz="0" w:space="0" w:color="auto"/>
          </w:divBdr>
        </w:div>
      </w:divsChild>
    </w:div>
    <w:div w:id="798304766">
      <w:bodyDiv w:val="1"/>
      <w:marLeft w:val="0"/>
      <w:marRight w:val="0"/>
      <w:marTop w:val="0"/>
      <w:marBottom w:val="0"/>
      <w:divBdr>
        <w:top w:val="none" w:sz="0" w:space="0" w:color="auto"/>
        <w:left w:val="none" w:sz="0" w:space="0" w:color="auto"/>
        <w:bottom w:val="none" w:sz="0" w:space="0" w:color="auto"/>
        <w:right w:val="none" w:sz="0" w:space="0" w:color="auto"/>
      </w:divBdr>
      <w:divsChild>
        <w:div w:id="553352325">
          <w:marLeft w:val="0"/>
          <w:marRight w:val="0"/>
          <w:marTop w:val="0"/>
          <w:marBottom w:val="0"/>
          <w:divBdr>
            <w:top w:val="none" w:sz="0" w:space="0" w:color="auto"/>
            <w:left w:val="none" w:sz="0" w:space="0" w:color="auto"/>
            <w:bottom w:val="none" w:sz="0" w:space="0" w:color="auto"/>
            <w:right w:val="none" w:sz="0" w:space="0" w:color="auto"/>
          </w:divBdr>
        </w:div>
      </w:divsChild>
    </w:div>
    <w:div w:id="809395297">
      <w:bodyDiv w:val="1"/>
      <w:marLeft w:val="0"/>
      <w:marRight w:val="0"/>
      <w:marTop w:val="0"/>
      <w:marBottom w:val="0"/>
      <w:divBdr>
        <w:top w:val="none" w:sz="0" w:space="0" w:color="auto"/>
        <w:left w:val="none" w:sz="0" w:space="0" w:color="auto"/>
        <w:bottom w:val="none" w:sz="0" w:space="0" w:color="auto"/>
        <w:right w:val="none" w:sz="0" w:space="0" w:color="auto"/>
      </w:divBdr>
      <w:divsChild>
        <w:div w:id="373046634">
          <w:marLeft w:val="0"/>
          <w:marRight w:val="0"/>
          <w:marTop w:val="0"/>
          <w:marBottom w:val="0"/>
          <w:divBdr>
            <w:top w:val="none" w:sz="0" w:space="0" w:color="auto"/>
            <w:left w:val="none" w:sz="0" w:space="0" w:color="auto"/>
            <w:bottom w:val="none" w:sz="0" w:space="0" w:color="auto"/>
            <w:right w:val="none" w:sz="0" w:space="0" w:color="auto"/>
          </w:divBdr>
        </w:div>
        <w:div w:id="749619793">
          <w:marLeft w:val="0"/>
          <w:marRight w:val="0"/>
          <w:marTop w:val="0"/>
          <w:marBottom w:val="0"/>
          <w:divBdr>
            <w:top w:val="none" w:sz="0" w:space="0" w:color="auto"/>
            <w:left w:val="none" w:sz="0" w:space="0" w:color="auto"/>
            <w:bottom w:val="none" w:sz="0" w:space="0" w:color="auto"/>
            <w:right w:val="none" w:sz="0" w:space="0" w:color="auto"/>
          </w:divBdr>
        </w:div>
      </w:divsChild>
    </w:div>
    <w:div w:id="822501744">
      <w:bodyDiv w:val="1"/>
      <w:marLeft w:val="0"/>
      <w:marRight w:val="0"/>
      <w:marTop w:val="0"/>
      <w:marBottom w:val="0"/>
      <w:divBdr>
        <w:top w:val="none" w:sz="0" w:space="0" w:color="auto"/>
        <w:left w:val="none" w:sz="0" w:space="0" w:color="auto"/>
        <w:bottom w:val="none" w:sz="0" w:space="0" w:color="auto"/>
        <w:right w:val="none" w:sz="0" w:space="0" w:color="auto"/>
      </w:divBdr>
      <w:divsChild>
        <w:div w:id="1459103638">
          <w:marLeft w:val="0"/>
          <w:marRight w:val="0"/>
          <w:marTop w:val="0"/>
          <w:marBottom w:val="0"/>
          <w:divBdr>
            <w:top w:val="none" w:sz="0" w:space="0" w:color="auto"/>
            <w:left w:val="none" w:sz="0" w:space="0" w:color="auto"/>
            <w:bottom w:val="none" w:sz="0" w:space="0" w:color="auto"/>
            <w:right w:val="none" w:sz="0" w:space="0" w:color="auto"/>
          </w:divBdr>
          <w:divsChild>
            <w:div w:id="1895005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441053">
      <w:bodyDiv w:val="1"/>
      <w:marLeft w:val="0"/>
      <w:marRight w:val="0"/>
      <w:marTop w:val="0"/>
      <w:marBottom w:val="0"/>
      <w:divBdr>
        <w:top w:val="none" w:sz="0" w:space="0" w:color="auto"/>
        <w:left w:val="none" w:sz="0" w:space="0" w:color="auto"/>
        <w:bottom w:val="none" w:sz="0" w:space="0" w:color="auto"/>
        <w:right w:val="none" w:sz="0" w:space="0" w:color="auto"/>
      </w:divBdr>
      <w:divsChild>
        <w:div w:id="1839034634">
          <w:marLeft w:val="0"/>
          <w:marRight w:val="0"/>
          <w:marTop w:val="0"/>
          <w:marBottom w:val="0"/>
          <w:divBdr>
            <w:top w:val="none" w:sz="0" w:space="0" w:color="auto"/>
            <w:left w:val="none" w:sz="0" w:space="0" w:color="auto"/>
            <w:bottom w:val="none" w:sz="0" w:space="0" w:color="auto"/>
            <w:right w:val="none" w:sz="0" w:space="0" w:color="auto"/>
          </w:divBdr>
        </w:div>
      </w:divsChild>
    </w:div>
    <w:div w:id="869881116">
      <w:bodyDiv w:val="1"/>
      <w:marLeft w:val="0"/>
      <w:marRight w:val="0"/>
      <w:marTop w:val="0"/>
      <w:marBottom w:val="0"/>
      <w:divBdr>
        <w:top w:val="none" w:sz="0" w:space="0" w:color="auto"/>
        <w:left w:val="none" w:sz="0" w:space="0" w:color="auto"/>
        <w:bottom w:val="none" w:sz="0" w:space="0" w:color="auto"/>
        <w:right w:val="none" w:sz="0" w:space="0" w:color="auto"/>
      </w:divBdr>
    </w:div>
    <w:div w:id="897860217">
      <w:bodyDiv w:val="1"/>
      <w:marLeft w:val="0"/>
      <w:marRight w:val="0"/>
      <w:marTop w:val="0"/>
      <w:marBottom w:val="0"/>
      <w:divBdr>
        <w:top w:val="none" w:sz="0" w:space="0" w:color="auto"/>
        <w:left w:val="none" w:sz="0" w:space="0" w:color="auto"/>
        <w:bottom w:val="none" w:sz="0" w:space="0" w:color="auto"/>
        <w:right w:val="none" w:sz="0" w:space="0" w:color="auto"/>
      </w:divBdr>
      <w:divsChild>
        <w:div w:id="1945770914">
          <w:marLeft w:val="0"/>
          <w:marRight w:val="0"/>
          <w:marTop w:val="0"/>
          <w:marBottom w:val="0"/>
          <w:divBdr>
            <w:top w:val="none" w:sz="0" w:space="0" w:color="auto"/>
            <w:left w:val="none" w:sz="0" w:space="0" w:color="auto"/>
            <w:bottom w:val="none" w:sz="0" w:space="0" w:color="auto"/>
            <w:right w:val="none" w:sz="0" w:space="0" w:color="auto"/>
          </w:divBdr>
        </w:div>
      </w:divsChild>
    </w:div>
    <w:div w:id="932130895">
      <w:bodyDiv w:val="1"/>
      <w:marLeft w:val="0"/>
      <w:marRight w:val="0"/>
      <w:marTop w:val="0"/>
      <w:marBottom w:val="0"/>
      <w:divBdr>
        <w:top w:val="none" w:sz="0" w:space="0" w:color="auto"/>
        <w:left w:val="none" w:sz="0" w:space="0" w:color="auto"/>
        <w:bottom w:val="none" w:sz="0" w:space="0" w:color="auto"/>
        <w:right w:val="none" w:sz="0" w:space="0" w:color="auto"/>
      </w:divBdr>
      <w:divsChild>
        <w:div w:id="1750617028">
          <w:marLeft w:val="0"/>
          <w:marRight w:val="0"/>
          <w:marTop w:val="0"/>
          <w:marBottom w:val="0"/>
          <w:divBdr>
            <w:top w:val="none" w:sz="0" w:space="0" w:color="auto"/>
            <w:left w:val="none" w:sz="0" w:space="0" w:color="auto"/>
            <w:bottom w:val="none" w:sz="0" w:space="0" w:color="auto"/>
            <w:right w:val="none" w:sz="0" w:space="0" w:color="auto"/>
          </w:divBdr>
          <w:divsChild>
            <w:div w:id="1467771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416526">
      <w:bodyDiv w:val="1"/>
      <w:marLeft w:val="0"/>
      <w:marRight w:val="0"/>
      <w:marTop w:val="0"/>
      <w:marBottom w:val="0"/>
      <w:divBdr>
        <w:top w:val="none" w:sz="0" w:space="0" w:color="auto"/>
        <w:left w:val="none" w:sz="0" w:space="0" w:color="auto"/>
        <w:bottom w:val="none" w:sz="0" w:space="0" w:color="auto"/>
        <w:right w:val="none" w:sz="0" w:space="0" w:color="auto"/>
      </w:divBdr>
    </w:div>
    <w:div w:id="1072047544">
      <w:bodyDiv w:val="1"/>
      <w:marLeft w:val="0"/>
      <w:marRight w:val="0"/>
      <w:marTop w:val="0"/>
      <w:marBottom w:val="0"/>
      <w:divBdr>
        <w:top w:val="none" w:sz="0" w:space="0" w:color="auto"/>
        <w:left w:val="none" w:sz="0" w:space="0" w:color="auto"/>
        <w:bottom w:val="none" w:sz="0" w:space="0" w:color="auto"/>
        <w:right w:val="none" w:sz="0" w:space="0" w:color="auto"/>
      </w:divBdr>
      <w:divsChild>
        <w:div w:id="438573083">
          <w:marLeft w:val="0"/>
          <w:marRight w:val="0"/>
          <w:marTop w:val="0"/>
          <w:marBottom w:val="0"/>
          <w:divBdr>
            <w:top w:val="none" w:sz="0" w:space="0" w:color="auto"/>
            <w:left w:val="none" w:sz="0" w:space="0" w:color="auto"/>
            <w:bottom w:val="none" w:sz="0" w:space="0" w:color="auto"/>
            <w:right w:val="none" w:sz="0" w:space="0" w:color="auto"/>
          </w:divBdr>
          <w:divsChild>
            <w:div w:id="142041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873912">
      <w:bodyDiv w:val="1"/>
      <w:marLeft w:val="0"/>
      <w:marRight w:val="0"/>
      <w:marTop w:val="0"/>
      <w:marBottom w:val="0"/>
      <w:divBdr>
        <w:top w:val="none" w:sz="0" w:space="0" w:color="auto"/>
        <w:left w:val="none" w:sz="0" w:space="0" w:color="auto"/>
        <w:bottom w:val="none" w:sz="0" w:space="0" w:color="auto"/>
        <w:right w:val="none" w:sz="0" w:space="0" w:color="auto"/>
      </w:divBdr>
      <w:divsChild>
        <w:div w:id="525600463">
          <w:marLeft w:val="0"/>
          <w:marRight w:val="0"/>
          <w:marTop w:val="0"/>
          <w:marBottom w:val="0"/>
          <w:divBdr>
            <w:top w:val="none" w:sz="0" w:space="0" w:color="auto"/>
            <w:left w:val="none" w:sz="0" w:space="0" w:color="auto"/>
            <w:bottom w:val="none" w:sz="0" w:space="0" w:color="auto"/>
            <w:right w:val="none" w:sz="0" w:space="0" w:color="auto"/>
          </w:divBdr>
        </w:div>
      </w:divsChild>
    </w:div>
    <w:div w:id="1141313232">
      <w:bodyDiv w:val="1"/>
      <w:marLeft w:val="0"/>
      <w:marRight w:val="0"/>
      <w:marTop w:val="0"/>
      <w:marBottom w:val="0"/>
      <w:divBdr>
        <w:top w:val="none" w:sz="0" w:space="0" w:color="auto"/>
        <w:left w:val="none" w:sz="0" w:space="0" w:color="auto"/>
        <w:bottom w:val="none" w:sz="0" w:space="0" w:color="auto"/>
        <w:right w:val="none" w:sz="0" w:space="0" w:color="auto"/>
      </w:divBdr>
    </w:div>
    <w:div w:id="1152793930">
      <w:bodyDiv w:val="1"/>
      <w:marLeft w:val="0"/>
      <w:marRight w:val="0"/>
      <w:marTop w:val="0"/>
      <w:marBottom w:val="0"/>
      <w:divBdr>
        <w:top w:val="none" w:sz="0" w:space="0" w:color="auto"/>
        <w:left w:val="none" w:sz="0" w:space="0" w:color="auto"/>
        <w:bottom w:val="none" w:sz="0" w:space="0" w:color="auto"/>
        <w:right w:val="none" w:sz="0" w:space="0" w:color="auto"/>
      </w:divBdr>
      <w:divsChild>
        <w:div w:id="1669554405">
          <w:marLeft w:val="0"/>
          <w:marRight w:val="0"/>
          <w:marTop w:val="0"/>
          <w:marBottom w:val="0"/>
          <w:divBdr>
            <w:top w:val="none" w:sz="0" w:space="0" w:color="auto"/>
            <w:left w:val="none" w:sz="0" w:space="0" w:color="auto"/>
            <w:bottom w:val="none" w:sz="0" w:space="0" w:color="auto"/>
            <w:right w:val="none" w:sz="0" w:space="0" w:color="auto"/>
          </w:divBdr>
        </w:div>
      </w:divsChild>
    </w:div>
    <w:div w:id="1181503574">
      <w:bodyDiv w:val="1"/>
      <w:marLeft w:val="0"/>
      <w:marRight w:val="0"/>
      <w:marTop w:val="0"/>
      <w:marBottom w:val="0"/>
      <w:divBdr>
        <w:top w:val="none" w:sz="0" w:space="0" w:color="auto"/>
        <w:left w:val="none" w:sz="0" w:space="0" w:color="auto"/>
        <w:bottom w:val="none" w:sz="0" w:space="0" w:color="auto"/>
        <w:right w:val="none" w:sz="0" w:space="0" w:color="auto"/>
      </w:divBdr>
      <w:divsChild>
        <w:div w:id="1078215119">
          <w:marLeft w:val="0"/>
          <w:marRight w:val="0"/>
          <w:marTop w:val="0"/>
          <w:marBottom w:val="0"/>
          <w:divBdr>
            <w:top w:val="none" w:sz="0" w:space="0" w:color="auto"/>
            <w:left w:val="none" w:sz="0" w:space="0" w:color="auto"/>
            <w:bottom w:val="none" w:sz="0" w:space="0" w:color="auto"/>
            <w:right w:val="none" w:sz="0" w:space="0" w:color="auto"/>
          </w:divBdr>
        </w:div>
      </w:divsChild>
    </w:div>
    <w:div w:id="1225683331">
      <w:bodyDiv w:val="1"/>
      <w:marLeft w:val="0"/>
      <w:marRight w:val="0"/>
      <w:marTop w:val="0"/>
      <w:marBottom w:val="0"/>
      <w:divBdr>
        <w:top w:val="none" w:sz="0" w:space="0" w:color="auto"/>
        <w:left w:val="none" w:sz="0" w:space="0" w:color="auto"/>
        <w:bottom w:val="none" w:sz="0" w:space="0" w:color="auto"/>
        <w:right w:val="none" w:sz="0" w:space="0" w:color="auto"/>
      </w:divBdr>
    </w:div>
    <w:div w:id="1302737242">
      <w:bodyDiv w:val="1"/>
      <w:marLeft w:val="0"/>
      <w:marRight w:val="0"/>
      <w:marTop w:val="0"/>
      <w:marBottom w:val="0"/>
      <w:divBdr>
        <w:top w:val="none" w:sz="0" w:space="0" w:color="auto"/>
        <w:left w:val="none" w:sz="0" w:space="0" w:color="auto"/>
        <w:bottom w:val="none" w:sz="0" w:space="0" w:color="auto"/>
        <w:right w:val="none" w:sz="0" w:space="0" w:color="auto"/>
      </w:divBdr>
    </w:div>
    <w:div w:id="1310790400">
      <w:bodyDiv w:val="1"/>
      <w:marLeft w:val="0"/>
      <w:marRight w:val="0"/>
      <w:marTop w:val="0"/>
      <w:marBottom w:val="0"/>
      <w:divBdr>
        <w:top w:val="none" w:sz="0" w:space="0" w:color="auto"/>
        <w:left w:val="none" w:sz="0" w:space="0" w:color="auto"/>
        <w:bottom w:val="none" w:sz="0" w:space="0" w:color="auto"/>
        <w:right w:val="none" w:sz="0" w:space="0" w:color="auto"/>
      </w:divBdr>
      <w:divsChild>
        <w:div w:id="311760936">
          <w:marLeft w:val="0"/>
          <w:marRight w:val="0"/>
          <w:marTop w:val="0"/>
          <w:marBottom w:val="0"/>
          <w:divBdr>
            <w:top w:val="none" w:sz="0" w:space="0" w:color="auto"/>
            <w:left w:val="none" w:sz="0" w:space="0" w:color="auto"/>
            <w:bottom w:val="none" w:sz="0" w:space="0" w:color="auto"/>
            <w:right w:val="none" w:sz="0" w:space="0" w:color="auto"/>
          </w:divBdr>
          <w:divsChild>
            <w:div w:id="1819302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532656">
      <w:bodyDiv w:val="1"/>
      <w:marLeft w:val="0"/>
      <w:marRight w:val="0"/>
      <w:marTop w:val="0"/>
      <w:marBottom w:val="0"/>
      <w:divBdr>
        <w:top w:val="none" w:sz="0" w:space="0" w:color="auto"/>
        <w:left w:val="none" w:sz="0" w:space="0" w:color="auto"/>
        <w:bottom w:val="none" w:sz="0" w:space="0" w:color="auto"/>
        <w:right w:val="none" w:sz="0" w:space="0" w:color="auto"/>
      </w:divBdr>
      <w:divsChild>
        <w:div w:id="1587568358">
          <w:marLeft w:val="0"/>
          <w:marRight w:val="0"/>
          <w:marTop w:val="0"/>
          <w:marBottom w:val="0"/>
          <w:divBdr>
            <w:top w:val="none" w:sz="0" w:space="0" w:color="auto"/>
            <w:left w:val="none" w:sz="0" w:space="0" w:color="auto"/>
            <w:bottom w:val="none" w:sz="0" w:space="0" w:color="auto"/>
            <w:right w:val="none" w:sz="0" w:space="0" w:color="auto"/>
          </w:divBdr>
        </w:div>
      </w:divsChild>
    </w:div>
    <w:div w:id="1379822623">
      <w:bodyDiv w:val="1"/>
      <w:marLeft w:val="0"/>
      <w:marRight w:val="0"/>
      <w:marTop w:val="0"/>
      <w:marBottom w:val="0"/>
      <w:divBdr>
        <w:top w:val="none" w:sz="0" w:space="0" w:color="auto"/>
        <w:left w:val="none" w:sz="0" w:space="0" w:color="auto"/>
        <w:bottom w:val="none" w:sz="0" w:space="0" w:color="auto"/>
        <w:right w:val="none" w:sz="0" w:space="0" w:color="auto"/>
      </w:divBdr>
    </w:div>
    <w:div w:id="1381899717">
      <w:bodyDiv w:val="1"/>
      <w:marLeft w:val="0"/>
      <w:marRight w:val="0"/>
      <w:marTop w:val="0"/>
      <w:marBottom w:val="0"/>
      <w:divBdr>
        <w:top w:val="none" w:sz="0" w:space="0" w:color="auto"/>
        <w:left w:val="none" w:sz="0" w:space="0" w:color="auto"/>
        <w:bottom w:val="none" w:sz="0" w:space="0" w:color="auto"/>
        <w:right w:val="none" w:sz="0" w:space="0" w:color="auto"/>
      </w:divBdr>
    </w:div>
    <w:div w:id="1399016611">
      <w:bodyDiv w:val="1"/>
      <w:marLeft w:val="0"/>
      <w:marRight w:val="0"/>
      <w:marTop w:val="0"/>
      <w:marBottom w:val="0"/>
      <w:divBdr>
        <w:top w:val="none" w:sz="0" w:space="0" w:color="auto"/>
        <w:left w:val="none" w:sz="0" w:space="0" w:color="auto"/>
        <w:bottom w:val="none" w:sz="0" w:space="0" w:color="auto"/>
        <w:right w:val="none" w:sz="0" w:space="0" w:color="auto"/>
      </w:divBdr>
      <w:divsChild>
        <w:div w:id="2104446493">
          <w:marLeft w:val="0"/>
          <w:marRight w:val="0"/>
          <w:marTop w:val="0"/>
          <w:marBottom w:val="0"/>
          <w:divBdr>
            <w:top w:val="none" w:sz="0" w:space="0" w:color="auto"/>
            <w:left w:val="none" w:sz="0" w:space="0" w:color="auto"/>
            <w:bottom w:val="none" w:sz="0" w:space="0" w:color="auto"/>
            <w:right w:val="none" w:sz="0" w:space="0" w:color="auto"/>
          </w:divBdr>
        </w:div>
      </w:divsChild>
    </w:div>
    <w:div w:id="1430278845">
      <w:bodyDiv w:val="1"/>
      <w:marLeft w:val="0"/>
      <w:marRight w:val="0"/>
      <w:marTop w:val="0"/>
      <w:marBottom w:val="0"/>
      <w:divBdr>
        <w:top w:val="none" w:sz="0" w:space="0" w:color="auto"/>
        <w:left w:val="none" w:sz="0" w:space="0" w:color="auto"/>
        <w:bottom w:val="none" w:sz="0" w:space="0" w:color="auto"/>
        <w:right w:val="none" w:sz="0" w:space="0" w:color="auto"/>
      </w:divBdr>
      <w:divsChild>
        <w:div w:id="1584485424">
          <w:marLeft w:val="0"/>
          <w:marRight w:val="0"/>
          <w:marTop w:val="0"/>
          <w:marBottom w:val="0"/>
          <w:divBdr>
            <w:top w:val="none" w:sz="0" w:space="0" w:color="auto"/>
            <w:left w:val="none" w:sz="0" w:space="0" w:color="auto"/>
            <w:bottom w:val="none" w:sz="0" w:space="0" w:color="auto"/>
            <w:right w:val="none" w:sz="0" w:space="0" w:color="auto"/>
          </w:divBdr>
        </w:div>
      </w:divsChild>
    </w:div>
    <w:div w:id="1515336678">
      <w:bodyDiv w:val="1"/>
      <w:marLeft w:val="0"/>
      <w:marRight w:val="0"/>
      <w:marTop w:val="0"/>
      <w:marBottom w:val="0"/>
      <w:divBdr>
        <w:top w:val="none" w:sz="0" w:space="0" w:color="auto"/>
        <w:left w:val="none" w:sz="0" w:space="0" w:color="auto"/>
        <w:bottom w:val="none" w:sz="0" w:space="0" w:color="auto"/>
        <w:right w:val="none" w:sz="0" w:space="0" w:color="auto"/>
      </w:divBdr>
      <w:divsChild>
        <w:div w:id="24406953">
          <w:marLeft w:val="0"/>
          <w:marRight w:val="0"/>
          <w:marTop w:val="0"/>
          <w:marBottom w:val="0"/>
          <w:divBdr>
            <w:top w:val="none" w:sz="0" w:space="0" w:color="auto"/>
            <w:left w:val="none" w:sz="0" w:space="0" w:color="auto"/>
            <w:bottom w:val="none" w:sz="0" w:space="0" w:color="auto"/>
            <w:right w:val="none" w:sz="0" w:space="0" w:color="auto"/>
          </w:divBdr>
        </w:div>
      </w:divsChild>
    </w:div>
    <w:div w:id="1552309040">
      <w:bodyDiv w:val="1"/>
      <w:marLeft w:val="0"/>
      <w:marRight w:val="0"/>
      <w:marTop w:val="0"/>
      <w:marBottom w:val="0"/>
      <w:divBdr>
        <w:top w:val="none" w:sz="0" w:space="0" w:color="auto"/>
        <w:left w:val="none" w:sz="0" w:space="0" w:color="auto"/>
        <w:bottom w:val="none" w:sz="0" w:space="0" w:color="auto"/>
        <w:right w:val="none" w:sz="0" w:space="0" w:color="auto"/>
      </w:divBdr>
      <w:divsChild>
        <w:div w:id="188644356">
          <w:marLeft w:val="0"/>
          <w:marRight w:val="0"/>
          <w:marTop w:val="0"/>
          <w:marBottom w:val="0"/>
          <w:divBdr>
            <w:top w:val="none" w:sz="0" w:space="0" w:color="auto"/>
            <w:left w:val="none" w:sz="0" w:space="0" w:color="auto"/>
            <w:bottom w:val="none" w:sz="0" w:space="0" w:color="auto"/>
            <w:right w:val="none" w:sz="0" w:space="0" w:color="auto"/>
          </w:divBdr>
          <w:divsChild>
            <w:div w:id="3500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257369">
      <w:bodyDiv w:val="1"/>
      <w:marLeft w:val="0"/>
      <w:marRight w:val="0"/>
      <w:marTop w:val="0"/>
      <w:marBottom w:val="0"/>
      <w:divBdr>
        <w:top w:val="none" w:sz="0" w:space="0" w:color="auto"/>
        <w:left w:val="none" w:sz="0" w:space="0" w:color="auto"/>
        <w:bottom w:val="none" w:sz="0" w:space="0" w:color="auto"/>
        <w:right w:val="none" w:sz="0" w:space="0" w:color="auto"/>
      </w:divBdr>
      <w:divsChild>
        <w:div w:id="1840191155">
          <w:marLeft w:val="0"/>
          <w:marRight w:val="0"/>
          <w:marTop w:val="0"/>
          <w:marBottom w:val="0"/>
          <w:divBdr>
            <w:top w:val="none" w:sz="0" w:space="0" w:color="auto"/>
            <w:left w:val="none" w:sz="0" w:space="0" w:color="auto"/>
            <w:bottom w:val="none" w:sz="0" w:space="0" w:color="auto"/>
            <w:right w:val="none" w:sz="0" w:space="0" w:color="auto"/>
          </w:divBdr>
          <w:divsChild>
            <w:div w:id="1904948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993326">
      <w:bodyDiv w:val="1"/>
      <w:marLeft w:val="0"/>
      <w:marRight w:val="0"/>
      <w:marTop w:val="0"/>
      <w:marBottom w:val="0"/>
      <w:divBdr>
        <w:top w:val="none" w:sz="0" w:space="0" w:color="auto"/>
        <w:left w:val="none" w:sz="0" w:space="0" w:color="auto"/>
        <w:bottom w:val="none" w:sz="0" w:space="0" w:color="auto"/>
        <w:right w:val="none" w:sz="0" w:space="0" w:color="auto"/>
      </w:divBdr>
      <w:divsChild>
        <w:div w:id="191382178">
          <w:marLeft w:val="0"/>
          <w:marRight w:val="0"/>
          <w:marTop w:val="0"/>
          <w:marBottom w:val="0"/>
          <w:divBdr>
            <w:top w:val="none" w:sz="0" w:space="0" w:color="auto"/>
            <w:left w:val="none" w:sz="0" w:space="0" w:color="auto"/>
            <w:bottom w:val="none" w:sz="0" w:space="0" w:color="auto"/>
            <w:right w:val="none" w:sz="0" w:space="0" w:color="auto"/>
          </w:divBdr>
        </w:div>
      </w:divsChild>
    </w:div>
    <w:div w:id="1649894142">
      <w:bodyDiv w:val="1"/>
      <w:marLeft w:val="0"/>
      <w:marRight w:val="0"/>
      <w:marTop w:val="0"/>
      <w:marBottom w:val="0"/>
      <w:divBdr>
        <w:top w:val="none" w:sz="0" w:space="0" w:color="auto"/>
        <w:left w:val="none" w:sz="0" w:space="0" w:color="auto"/>
        <w:bottom w:val="none" w:sz="0" w:space="0" w:color="auto"/>
        <w:right w:val="none" w:sz="0" w:space="0" w:color="auto"/>
      </w:divBdr>
      <w:divsChild>
        <w:div w:id="1302494593">
          <w:marLeft w:val="0"/>
          <w:marRight w:val="0"/>
          <w:marTop w:val="0"/>
          <w:marBottom w:val="0"/>
          <w:divBdr>
            <w:top w:val="none" w:sz="0" w:space="0" w:color="auto"/>
            <w:left w:val="none" w:sz="0" w:space="0" w:color="auto"/>
            <w:bottom w:val="none" w:sz="0" w:space="0" w:color="auto"/>
            <w:right w:val="none" w:sz="0" w:space="0" w:color="auto"/>
          </w:divBdr>
        </w:div>
      </w:divsChild>
    </w:div>
    <w:div w:id="1719090699">
      <w:bodyDiv w:val="1"/>
      <w:marLeft w:val="0"/>
      <w:marRight w:val="0"/>
      <w:marTop w:val="0"/>
      <w:marBottom w:val="0"/>
      <w:divBdr>
        <w:top w:val="none" w:sz="0" w:space="0" w:color="auto"/>
        <w:left w:val="none" w:sz="0" w:space="0" w:color="auto"/>
        <w:bottom w:val="none" w:sz="0" w:space="0" w:color="auto"/>
        <w:right w:val="none" w:sz="0" w:space="0" w:color="auto"/>
      </w:divBdr>
      <w:divsChild>
        <w:div w:id="1060709091">
          <w:marLeft w:val="0"/>
          <w:marRight w:val="0"/>
          <w:marTop w:val="0"/>
          <w:marBottom w:val="0"/>
          <w:divBdr>
            <w:top w:val="none" w:sz="0" w:space="0" w:color="auto"/>
            <w:left w:val="none" w:sz="0" w:space="0" w:color="auto"/>
            <w:bottom w:val="none" w:sz="0" w:space="0" w:color="auto"/>
            <w:right w:val="none" w:sz="0" w:space="0" w:color="auto"/>
          </w:divBdr>
        </w:div>
      </w:divsChild>
    </w:div>
    <w:div w:id="1724984418">
      <w:bodyDiv w:val="1"/>
      <w:marLeft w:val="0"/>
      <w:marRight w:val="0"/>
      <w:marTop w:val="0"/>
      <w:marBottom w:val="0"/>
      <w:divBdr>
        <w:top w:val="none" w:sz="0" w:space="0" w:color="auto"/>
        <w:left w:val="none" w:sz="0" w:space="0" w:color="auto"/>
        <w:bottom w:val="none" w:sz="0" w:space="0" w:color="auto"/>
        <w:right w:val="none" w:sz="0" w:space="0" w:color="auto"/>
      </w:divBdr>
    </w:div>
    <w:div w:id="1763523926">
      <w:bodyDiv w:val="1"/>
      <w:marLeft w:val="0"/>
      <w:marRight w:val="0"/>
      <w:marTop w:val="0"/>
      <w:marBottom w:val="0"/>
      <w:divBdr>
        <w:top w:val="none" w:sz="0" w:space="0" w:color="auto"/>
        <w:left w:val="none" w:sz="0" w:space="0" w:color="auto"/>
        <w:bottom w:val="none" w:sz="0" w:space="0" w:color="auto"/>
        <w:right w:val="none" w:sz="0" w:space="0" w:color="auto"/>
      </w:divBdr>
    </w:div>
    <w:div w:id="1767117281">
      <w:bodyDiv w:val="1"/>
      <w:marLeft w:val="0"/>
      <w:marRight w:val="0"/>
      <w:marTop w:val="0"/>
      <w:marBottom w:val="0"/>
      <w:divBdr>
        <w:top w:val="none" w:sz="0" w:space="0" w:color="auto"/>
        <w:left w:val="none" w:sz="0" w:space="0" w:color="auto"/>
        <w:bottom w:val="none" w:sz="0" w:space="0" w:color="auto"/>
        <w:right w:val="none" w:sz="0" w:space="0" w:color="auto"/>
      </w:divBdr>
      <w:divsChild>
        <w:div w:id="846287684">
          <w:marLeft w:val="0"/>
          <w:marRight w:val="0"/>
          <w:marTop w:val="0"/>
          <w:marBottom w:val="0"/>
          <w:divBdr>
            <w:top w:val="none" w:sz="0" w:space="0" w:color="auto"/>
            <w:left w:val="none" w:sz="0" w:space="0" w:color="auto"/>
            <w:bottom w:val="none" w:sz="0" w:space="0" w:color="auto"/>
            <w:right w:val="none" w:sz="0" w:space="0" w:color="auto"/>
          </w:divBdr>
          <w:divsChild>
            <w:div w:id="2114353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327801">
      <w:bodyDiv w:val="1"/>
      <w:marLeft w:val="0"/>
      <w:marRight w:val="0"/>
      <w:marTop w:val="0"/>
      <w:marBottom w:val="0"/>
      <w:divBdr>
        <w:top w:val="none" w:sz="0" w:space="0" w:color="auto"/>
        <w:left w:val="none" w:sz="0" w:space="0" w:color="auto"/>
        <w:bottom w:val="none" w:sz="0" w:space="0" w:color="auto"/>
        <w:right w:val="none" w:sz="0" w:space="0" w:color="auto"/>
      </w:divBdr>
      <w:divsChild>
        <w:div w:id="633799676">
          <w:marLeft w:val="0"/>
          <w:marRight w:val="0"/>
          <w:marTop w:val="0"/>
          <w:marBottom w:val="0"/>
          <w:divBdr>
            <w:top w:val="none" w:sz="0" w:space="0" w:color="auto"/>
            <w:left w:val="none" w:sz="0" w:space="0" w:color="auto"/>
            <w:bottom w:val="none" w:sz="0" w:space="0" w:color="auto"/>
            <w:right w:val="none" w:sz="0" w:space="0" w:color="auto"/>
          </w:divBdr>
          <w:divsChild>
            <w:div w:id="209527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756675">
      <w:bodyDiv w:val="1"/>
      <w:marLeft w:val="0"/>
      <w:marRight w:val="0"/>
      <w:marTop w:val="0"/>
      <w:marBottom w:val="0"/>
      <w:divBdr>
        <w:top w:val="none" w:sz="0" w:space="0" w:color="auto"/>
        <w:left w:val="none" w:sz="0" w:space="0" w:color="auto"/>
        <w:bottom w:val="none" w:sz="0" w:space="0" w:color="auto"/>
        <w:right w:val="none" w:sz="0" w:space="0" w:color="auto"/>
      </w:divBdr>
    </w:div>
    <w:div w:id="1983120405">
      <w:bodyDiv w:val="1"/>
      <w:marLeft w:val="0"/>
      <w:marRight w:val="0"/>
      <w:marTop w:val="0"/>
      <w:marBottom w:val="0"/>
      <w:divBdr>
        <w:top w:val="none" w:sz="0" w:space="0" w:color="auto"/>
        <w:left w:val="none" w:sz="0" w:space="0" w:color="auto"/>
        <w:bottom w:val="none" w:sz="0" w:space="0" w:color="auto"/>
        <w:right w:val="none" w:sz="0" w:space="0" w:color="auto"/>
      </w:divBdr>
      <w:divsChild>
        <w:div w:id="24407221">
          <w:marLeft w:val="0"/>
          <w:marRight w:val="0"/>
          <w:marTop w:val="0"/>
          <w:marBottom w:val="0"/>
          <w:divBdr>
            <w:top w:val="none" w:sz="0" w:space="0" w:color="auto"/>
            <w:left w:val="none" w:sz="0" w:space="0" w:color="auto"/>
            <w:bottom w:val="none" w:sz="0" w:space="0" w:color="auto"/>
            <w:right w:val="none" w:sz="0" w:space="0" w:color="auto"/>
          </w:divBdr>
        </w:div>
      </w:divsChild>
    </w:div>
    <w:div w:id="2009165425">
      <w:bodyDiv w:val="1"/>
      <w:marLeft w:val="0"/>
      <w:marRight w:val="0"/>
      <w:marTop w:val="0"/>
      <w:marBottom w:val="0"/>
      <w:divBdr>
        <w:top w:val="none" w:sz="0" w:space="0" w:color="auto"/>
        <w:left w:val="none" w:sz="0" w:space="0" w:color="auto"/>
        <w:bottom w:val="none" w:sz="0" w:space="0" w:color="auto"/>
        <w:right w:val="none" w:sz="0" w:space="0" w:color="auto"/>
      </w:divBdr>
      <w:divsChild>
        <w:div w:id="939491136">
          <w:marLeft w:val="0"/>
          <w:marRight w:val="0"/>
          <w:marTop w:val="0"/>
          <w:marBottom w:val="0"/>
          <w:divBdr>
            <w:top w:val="none" w:sz="0" w:space="0" w:color="auto"/>
            <w:left w:val="none" w:sz="0" w:space="0" w:color="auto"/>
            <w:bottom w:val="none" w:sz="0" w:space="0" w:color="auto"/>
            <w:right w:val="none" w:sz="0" w:space="0" w:color="auto"/>
          </w:divBdr>
        </w:div>
      </w:divsChild>
    </w:div>
    <w:div w:id="2012025834">
      <w:bodyDiv w:val="1"/>
      <w:marLeft w:val="0"/>
      <w:marRight w:val="0"/>
      <w:marTop w:val="0"/>
      <w:marBottom w:val="0"/>
      <w:divBdr>
        <w:top w:val="none" w:sz="0" w:space="0" w:color="auto"/>
        <w:left w:val="none" w:sz="0" w:space="0" w:color="auto"/>
        <w:bottom w:val="none" w:sz="0" w:space="0" w:color="auto"/>
        <w:right w:val="none" w:sz="0" w:space="0" w:color="auto"/>
      </w:divBdr>
      <w:divsChild>
        <w:div w:id="574584647">
          <w:marLeft w:val="0"/>
          <w:marRight w:val="0"/>
          <w:marTop w:val="0"/>
          <w:marBottom w:val="0"/>
          <w:divBdr>
            <w:top w:val="none" w:sz="0" w:space="0" w:color="auto"/>
            <w:left w:val="none" w:sz="0" w:space="0" w:color="auto"/>
            <w:bottom w:val="none" w:sz="0" w:space="0" w:color="auto"/>
            <w:right w:val="none" w:sz="0" w:space="0" w:color="auto"/>
          </w:divBdr>
          <w:divsChild>
            <w:div w:id="2087024849">
              <w:marLeft w:val="0"/>
              <w:marRight w:val="0"/>
              <w:marTop w:val="0"/>
              <w:marBottom w:val="0"/>
              <w:divBdr>
                <w:top w:val="none" w:sz="0" w:space="0" w:color="auto"/>
                <w:left w:val="none" w:sz="0" w:space="0" w:color="auto"/>
                <w:bottom w:val="none" w:sz="0" w:space="0" w:color="auto"/>
                <w:right w:val="none" w:sz="0" w:space="0" w:color="auto"/>
              </w:divBdr>
              <w:divsChild>
                <w:div w:id="966010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862821">
      <w:bodyDiv w:val="1"/>
      <w:marLeft w:val="0"/>
      <w:marRight w:val="0"/>
      <w:marTop w:val="0"/>
      <w:marBottom w:val="0"/>
      <w:divBdr>
        <w:top w:val="none" w:sz="0" w:space="0" w:color="auto"/>
        <w:left w:val="none" w:sz="0" w:space="0" w:color="auto"/>
        <w:bottom w:val="none" w:sz="0" w:space="0" w:color="auto"/>
        <w:right w:val="none" w:sz="0" w:space="0" w:color="auto"/>
      </w:divBdr>
      <w:divsChild>
        <w:div w:id="134567925">
          <w:marLeft w:val="0"/>
          <w:marRight w:val="0"/>
          <w:marTop w:val="0"/>
          <w:marBottom w:val="0"/>
          <w:divBdr>
            <w:top w:val="none" w:sz="0" w:space="0" w:color="auto"/>
            <w:left w:val="none" w:sz="0" w:space="0" w:color="auto"/>
            <w:bottom w:val="none" w:sz="0" w:space="0" w:color="auto"/>
            <w:right w:val="none" w:sz="0" w:space="0" w:color="auto"/>
          </w:divBdr>
        </w:div>
      </w:divsChild>
    </w:div>
    <w:div w:id="2029789505">
      <w:bodyDiv w:val="1"/>
      <w:marLeft w:val="0"/>
      <w:marRight w:val="0"/>
      <w:marTop w:val="0"/>
      <w:marBottom w:val="0"/>
      <w:divBdr>
        <w:top w:val="none" w:sz="0" w:space="0" w:color="auto"/>
        <w:left w:val="none" w:sz="0" w:space="0" w:color="auto"/>
        <w:bottom w:val="none" w:sz="0" w:space="0" w:color="auto"/>
        <w:right w:val="none" w:sz="0" w:space="0" w:color="auto"/>
      </w:divBdr>
      <w:divsChild>
        <w:div w:id="1548957856">
          <w:marLeft w:val="0"/>
          <w:marRight w:val="0"/>
          <w:marTop w:val="0"/>
          <w:marBottom w:val="0"/>
          <w:divBdr>
            <w:top w:val="none" w:sz="0" w:space="0" w:color="auto"/>
            <w:left w:val="none" w:sz="0" w:space="0" w:color="auto"/>
            <w:bottom w:val="none" w:sz="0" w:space="0" w:color="auto"/>
            <w:right w:val="none" w:sz="0" w:space="0" w:color="auto"/>
          </w:divBdr>
        </w:div>
      </w:divsChild>
    </w:div>
    <w:div w:id="2087418160">
      <w:bodyDiv w:val="1"/>
      <w:marLeft w:val="0"/>
      <w:marRight w:val="0"/>
      <w:marTop w:val="0"/>
      <w:marBottom w:val="0"/>
      <w:divBdr>
        <w:top w:val="none" w:sz="0" w:space="0" w:color="auto"/>
        <w:left w:val="none" w:sz="0" w:space="0" w:color="auto"/>
        <w:bottom w:val="none" w:sz="0" w:space="0" w:color="auto"/>
        <w:right w:val="none" w:sz="0" w:space="0" w:color="auto"/>
      </w:divBdr>
    </w:div>
    <w:div w:id="2106533410">
      <w:bodyDiv w:val="1"/>
      <w:marLeft w:val="0"/>
      <w:marRight w:val="0"/>
      <w:marTop w:val="0"/>
      <w:marBottom w:val="0"/>
      <w:divBdr>
        <w:top w:val="none" w:sz="0" w:space="0" w:color="auto"/>
        <w:left w:val="none" w:sz="0" w:space="0" w:color="auto"/>
        <w:bottom w:val="none" w:sz="0" w:space="0" w:color="auto"/>
        <w:right w:val="none" w:sz="0" w:space="0" w:color="auto"/>
      </w:divBdr>
      <w:divsChild>
        <w:div w:id="1005981056">
          <w:marLeft w:val="0"/>
          <w:marRight w:val="0"/>
          <w:marTop w:val="0"/>
          <w:marBottom w:val="0"/>
          <w:divBdr>
            <w:top w:val="none" w:sz="0" w:space="0" w:color="auto"/>
            <w:left w:val="none" w:sz="0" w:space="0" w:color="auto"/>
            <w:bottom w:val="none" w:sz="0" w:space="0" w:color="auto"/>
            <w:right w:val="none" w:sz="0" w:space="0" w:color="auto"/>
          </w:divBdr>
          <w:divsChild>
            <w:div w:id="1498959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068358">
      <w:bodyDiv w:val="1"/>
      <w:marLeft w:val="0"/>
      <w:marRight w:val="0"/>
      <w:marTop w:val="0"/>
      <w:marBottom w:val="0"/>
      <w:divBdr>
        <w:top w:val="none" w:sz="0" w:space="0" w:color="auto"/>
        <w:left w:val="none" w:sz="0" w:space="0" w:color="auto"/>
        <w:bottom w:val="none" w:sz="0" w:space="0" w:color="auto"/>
        <w:right w:val="none" w:sz="0" w:space="0" w:color="auto"/>
      </w:divBdr>
      <w:divsChild>
        <w:div w:id="5006581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6.wmf"/><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image" Target="media/image81.wmf"/><Relationship Id="rId324" Type="http://schemas.openxmlformats.org/officeDocument/2006/relationships/image" Target="media/image169.wmf"/><Relationship Id="rId170" Type="http://schemas.openxmlformats.org/officeDocument/2006/relationships/oleObject" Target="embeddings/oleObject77.bin"/><Relationship Id="rId226" Type="http://schemas.openxmlformats.org/officeDocument/2006/relationships/image" Target="media/image116.wmf"/><Relationship Id="rId268" Type="http://schemas.openxmlformats.org/officeDocument/2006/relationships/oleObject" Target="embeddings/oleObject124.bin"/><Relationship Id="rId32" Type="http://schemas.openxmlformats.org/officeDocument/2006/relationships/oleObject" Target="embeddings/oleObject12.bin"/><Relationship Id="rId74" Type="http://schemas.openxmlformats.org/officeDocument/2006/relationships/image" Target="media/image36.png"/><Relationship Id="rId128" Type="http://schemas.openxmlformats.org/officeDocument/2006/relationships/oleObject" Target="embeddings/oleObject57.bin"/><Relationship Id="rId335" Type="http://schemas.openxmlformats.org/officeDocument/2006/relationships/oleObject" Target="embeddings/oleObject154.bin"/><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oleObject" Target="embeddings/oleObject109.bin"/><Relationship Id="rId279" Type="http://schemas.openxmlformats.org/officeDocument/2006/relationships/image" Target="media/image143.wmf"/><Relationship Id="rId43" Type="http://schemas.openxmlformats.org/officeDocument/2006/relationships/image" Target="media/image20.wmf"/><Relationship Id="rId139" Type="http://schemas.openxmlformats.org/officeDocument/2006/relationships/image" Target="media/image70.wmf"/><Relationship Id="rId290" Type="http://schemas.openxmlformats.org/officeDocument/2006/relationships/image" Target="media/image149.png"/><Relationship Id="rId304" Type="http://schemas.openxmlformats.org/officeDocument/2006/relationships/oleObject" Target="embeddings/oleObject139.bin"/><Relationship Id="rId85" Type="http://schemas.openxmlformats.org/officeDocument/2006/relationships/image" Target="media/image42.png"/><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248" Type="http://schemas.openxmlformats.org/officeDocument/2006/relationships/image" Target="media/image127.wmf"/><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oleObject" Target="embeddings/oleObject144.bin"/><Relationship Id="rId54" Type="http://schemas.openxmlformats.org/officeDocument/2006/relationships/image" Target="media/image26.wmf"/><Relationship Id="rId96" Type="http://schemas.openxmlformats.org/officeDocument/2006/relationships/image" Target="media/image48.wmf"/><Relationship Id="rId161" Type="http://schemas.openxmlformats.org/officeDocument/2006/relationships/image" Target="media/image82.wmf"/><Relationship Id="rId217" Type="http://schemas.openxmlformats.org/officeDocument/2006/relationships/image" Target="media/image111.wmf"/><Relationship Id="rId259" Type="http://schemas.openxmlformats.org/officeDocument/2006/relationships/oleObject" Target="embeddings/oleObject120.bin"/><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25.bin"/><Relationship Id="rId326" Type="http://schemas.openxmlformats.org/officeDocument/2006/relationships/image" Target="media/image170.wmf"/><Relationship Id="rId65" Type="http://schemas.openxmlformats.org/officeDocument/2006/relationships/oleObject" Target="embeddings/oleObject27.bin"/><Relationship Id="rId130" Type="http://schemas.openxmlformats.org/officeDocument/2006/relationships/oleObject" Target="embeddings/oleObject58.bin"/><Relationship Id="rId172" Type="http://schemas.openxmlformats.org/officeDocument/2006/relationships/oleObject" Target="embeddings/oleObject78.bin"/><Relationship Id="rId228" Type="http://schemas.openxmlformats.org/officeDocument/2006/relationships/image" Target="media/image117.wmf"/><Relationship Id="rId281" Type="http://schemas.openxmlformats.org/officeDocument/2006/relationships/image" Target="media/image144.wmf"/><Relationship Id="rId337" Type="http://schemas.openxmlformats.org/officeDocument/2006/relationships/oleObject" Target="embeddings/oleObject155.bin"/><Relationship Id="rId34" Type="http://schemas.openxmlformats.org/officeDocument/2006/relationships/oleObject" Target="embeddings/oleObject13.bin"/><Relationship Id="rId76" Type="http://schemas.openxmlformats.org/officeDocument/2006/relationships/oleObject" Target="embeddings/oleObject32.bin"/><Relationship Id="rId141" Type="http://schemas.openxmlformats.org/officeDocument/2006/relationships/image" Target="media/image71.png"/><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10.bin"/><Relationship Id="rId250" Type="http://schemas.openxmlformats.org/officeDocument/2006/relationships/image" Target="media/image128.wmf"/><Relationship Id="rId292" Type="http://schemas.openxmlformats.org/officeDocument/2006/relationships/image" Target="media/image151.png"/><Relationship Id="rId306" Type="http://schemas.openxmlformats.org/officeDocument/2006/relationships/oleObject" Target="embeddings/oleObject140.bin"/><Relationship Id="rId45" Type="http://schemas.openxmlformats.org/officeDocument/2006/relationships/image" Target="media/image21.wmf"/><Relationship Id="rId87" Type="http://schemas.openxmlformats.org/officeDocument/2006/relationships/oleObject" Target="embeddings/oleObject37.bin"/><Relationship Id="rId110" Type="http://schemas.openxmlformats.org/officeDocument/2006/relationships/image" Target="media/image55.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240" Type="http://schemas.openxmlformats.org/officeDocument/2006/relationships/image" Target="media/image123.wmf"/><Relationship Id="rId261" Type="http://schemas.openxmlformats.org/officeDocument/2006/relationships/oleObject" Target="embeddings/oleObject121.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1.bin"/><Relationship Id="rId317" Type="http://schemas.openxmlformats.org/officeDocument/2006/relationships/oleObject" Target="embeddings/oleObject145.bin"/><Relationship Id="rId338" Type="http://schemas.openxmlformats.org/officeDocument/2006/relationships/header" Target="header1.xml"/><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84.bin"/><Relationship Id="rId219" Type="http://schemas.openxmlformats.org/officeDocument/2006/relationships/image" Target="media/image112.wmf"/><Relationship Id="rId230" Type="http://schemas.openxmlformats.org/officeDocument/2006/relationships/image" Target="media/image118.wmf"/><Relationship Id="rId251" Type="http://schemas.openxmlformats.org/officeDocument/2006/relationships/oleObject" Target="embeddings/oleObject116.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oleObject" Target="embeddings/oleObject126.bin"/><Relationship Id="rId293" Type="http://schemas.openxmlformats.org/officeDocument/2006/relationships/image" Target="media/image152.wmf"/><Relationship Id="rId307" Type="http://schemas.openxmlformats.org/officeDocument/2006/relationships/image" Target="media/image160.wmf"/><Relationship Id="rId328" Type="http://schemas.openxmlformats.org/officeDocument/2006/relationships/image" Target="media/image171.wmf"/><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8.wmf"/><Relationship Id="rId174" Type="http://schemas.openxmlformats.org/officeDocument/2006/relationships/oleObject" Target="embeddings/oleObject79.bin"/><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oleObject" Target="embeddings/oleObject101.bin"/><Relationship Id="rId241" Type="http://schemas.openxmlformats.org/officeDocument/2006/relationships/oleObject" Target="embeddings/oleObject111.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3.bin"/><Relationship Id="rId262" Type="http://schemas.openxmlformats.org/officeDocument/2006/relationships/image" Target="media/image134.png"/><Relationship Id="rId283" Type="http://schemas.openxmlformats.org/officeDocument/2006/relationships/image" Target="media/image145.wmf"/><Relationship Id="rId318" Type="http://schemas.openxmlformats.org/officeDocument/2006/relationships/image" Target="media/image166.wmf"/><Relationship Id="rId339" Type="http://schemas.openxmlformats.org/officeDocument/2006/relationships/footer" Target="footer1.xml"/><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oleObject" Target="embeddings/oleObject74.bin"/><Relationship Id="rId185" Type="http://schemas.openxmlformats.org/officeDocument/2006/relationships/image" Target="media/image94.wmf"/><Relationship Id="rId9" Type="http://schemas.openxmlformats.org/officeDocument/2006/relationships/oleObject" Target="embeddings/oleObject1.bin"/><Relationship Id="rId210" Type="http://schemas.openxmlformats.org/officeDocument/2006/relationships/image" Target="media/image107.wmf"/><Relationship Id="rId26" Type="http://schemas.openxmlformats.org/officeDocument/2006/relationships/oleObject" Target="embeddings/oleObject9.bin"/><Relationship Id="rId231" Type="http://schemas.openxmlformats.org/officeDocument/2006/relationships/oleObject" Target="embeddings/oleObject106.bin"/><Relationship Id="rId252" Type="http://schemas.openxmlformats.org/officeDocument/2006/relationships/image" Target="media/image129.wmf"/><Relationship Id="rId273" Type="http://schemas.openxmlformats.org/officeDocument/2006/relationships/image" Target="media/image140.wmf"/><Relationship Id="rId294" Type="http://schemas.openxmlformats.org/officeDocument/2006/relationships/oleObject" Target="embeddings/oleObject135.bin"/><Relationship Id="rId308" Type="http://schemas.openxmlformats.org/officeDocument/2006/relationships/oleObject" Target="embeddings/oleObject141.bin"/><Relationship Id="rId329" Type="http://schemas.openxmlformats.org/officeDocument/2006/relationships/oleObject" Target="embeddings/oleObject151.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image" Target="media/image89.wmf"/><Relationship Id="rId340" Type="http://schemas.openxmlformats.org/officeDocument/2006/relationships/fontTable" Target="fontTable.xml"/><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5.png"/><Relationship Id="rId221" Type="http://schemas.openxmlformats.org/officeDocument/2006/relationships/image" Target="media/image113.png"/><Relationship Id="rId242" Type="http://schemas.openxmlformats.org/officeDocument/2006/relationships/image" Target="media/image124.wmf"/><Relationship Id="rId263" Type="http://schemas.openxmlformats.org/officeDocument/2006/relationships/image" Target="media/image135.wmf"/><Relationship Id="rId284" Type="http://schemas.openxmlformats.org/officeDocument/2006/relationships/oleObject" Target="embeddings/oleObject132.bin"/><Relationship Id="rId319" Type="http://schemas.openxmlformats.org/officeDocument/2006/relationships/oleObject" Target="embeddings/oleObject146.bin"/><Relationship Id="rId37" Type="http://schemas.openxmlformats.org/officeDocument/2006/relationships/image" Target="media/image16.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2.wmf"/><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oleObject" Target="embeddings/oleObject85.bin"/><Relationship Id="rId211" Type="http://schemas.openxmlformats.org/officeDocument/2006/relationships/oleObject" Target="embeddings/oleObject97.bin"/><Relationship Id="rId232" Type="http://schemas.openxmlformats.org/officeDocument/2006/relationships/image" Target="media/image119.wmf"/><Relationship Id="rId253" Type="http://schemas.openxmlformats.org/officeDocument/2006/relationships/oleObject" Target="embeddings/oleObject117.bin"/><Relationship Id="rId274" Type="http://schemas.openxmlformats.org/officeDocument/2006/relationships/oleObject" Target="embeddings/oleObject127.bin"/><Relationship Id="rId295" Type="http://schemas.openxmlformats.org/officeDocument/2006/relationships/image" Target="media/image153.wmf"/><Relationship Id="rId309" Type="http://schemas.openxmlformats.org/officeDocument/2006/relationships/image" Target="media/image161.png"/><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image" Target="media/image167.wmf"/><Relationship Id="rId80" Type="http://schemas.openxmlformats.org/officeDocument/2006/relationships/oleObject" Target="embeddings/oleObject34.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oleObject" Target="embeddings/oleObject90.bin"/><Relationship Id="rId341" Type="http://schemas.openxmlformats.org/officeDocument/2006/relationships/theme" Target="theme/theme1.xml"/><Relationship Id="rId201" Type="http://schemas.openxmlformats.org/officeDocument/2006/relationships/oleObject" Target="embeddings/oleObject92.bin"/><Relationship Id="rId222" Type="http://schemas.openxmlformats.org/officeDocument/2006/relationships/image" Target="media/image114.wmf"/><Relationship Id="rId243" Type="http://schemas.openxmlformats.org/officeDocument/2006/relationships/oleObject" Target="embeddings/oleObject112.bin"/><Relationship Id="rId264" Type="http://schemas.openxmlformats.org/officeDocument/2006/relationships/oleObject" Target="embeddings/oleObject122.bin"/><Relationship Id="rId285" Type="http://schemas.openxmlformats.org/officeDocument/2006/relationships/image" Target="media/image146.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image" Target="media/image162.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95.wmf"/><Relationship Id="rId331" Type="http://schemas.openxmlformats.org/officeDocument/2006/relationships/oleObject" Target="embeddings/oleObject152.bin"/><Relationship Id="rId1" Type="http://schemas.openxmlformats.org/officeDocument/2006/relationships/customXml" Target="../customXml/item1.xml"/><Relationship Id="rId212" Type="http://schemas.openxmlformats.org/officeDocument/2006/relationships/image" Target="media/image108.jpeg"/><Relationship Id="rId233" Type="http://schemas.openxmlformats.org/officeDocument/2006/relationships/oleObject" Target="embeddings/oleObject107.bin"/><Relationship Id="rId254" Type="http://schemas.openxmlformats.org/officeDocument/2006/relationships/image" Target="media/image130.wmf"/><Relationship Id="rId28" Type="http://schemas.openxmlformats.org/officeDocument/2006/relationships/oleObject" Target="embeddings/oleObject10.bin"/><Relationship Id="rId49" Type="http://schemas.openxmlformats.org/officeDocument/2006/relationships/image" Target="media/image23.png"/><Relationship Id="rId114" Type="http://schemas.openxmlformats.org/officeDocument/2006/relationships/image" Target="media/image57.wmf"/><Relationship Id="rId275" Type="http://schemas.openxmlformats.org/officeDocument/2006/relationships/image" Target="media/image141.wmf"/><Relationship Id="rId296" Type="http://schemas.openxmlformats.org/officeDocument/2006/relationships/oleObject" Target="embeddings/oleObject136.bin"/><Relationship Id="rId300" Type="http://schemas.openxmlformats.org/officeDocument/2006/relationships/oleObject" Target="embeddings/oleObject137.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8.wmf"/><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oleObject" Target="embeddings/oleObject147.bin"/><Relationship Id="rId202" Type="http://schemas.openxmlformats.org/officeDocument/2006/relationships/image" Target="media/image103.wmf"/><Relationship Id="rId223" Type="http://schemas.openxmlformats.org/officeDocument/2006/relationships/oleObject" Target="embeddings/oleObject102.bin"/><Relationship Id="rId244" Type="http://schemas.openxmlformats.org/officeDocument/2006/relationships/image" Target="media/image125.wmf"/><Relationship Id="rId18" Type="http://schemas.openxmlformats.org/officeDocument/2006/relationships/oleObject" Target="embeddings/oleObject5.bin"/><Relationship Id="rId39" Type="http://schemas.openxmlformats.org/officeDocument/2006/relationships/image" Target="media/image17.jpeg"/><Relationship Id="rId265" Type="http://schemas.openxmlformats.org/officeDocument/2006/relationships/image" Target="media/image136.wmf"/><Relationship Id="rId286" Type="http://schemas.openxmlformats.org/officeDocument/2006/relationships/oleObject" Target="embeddings/oleObject133.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6.bin"/><Relationship Id="rId311" Type="http://schemas.openxmlformats.org/officeDocument/2006/relationships/oleObject" Target="embeddings/oleObject142.bin"/><Relationship Id="rId332" Type="http://schemas.openxmlformats.org/officeDocument/2006/relationships/image" Target="media/image173.wmf"/><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image" Target="media/image109.wmf"/><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8.bin"/><Relationship Id="rId276" Type="http://schemas.openxmlformats.org/officeDocument/2006/relationships/oleObject" Target="embeddings/oleObject128.bin"/><Relationship Id="rId297" Type="http://schemas.openxmlformats.org/officeDocument/2006/relationships/image" Target="media/image154.png"/><Relationship Id="rId40" Type="http://schemas.openxmlformats.org/officeDocument/2006/relationships/image" Target="media/image18.png"/><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oleObject" Target="embeddings/oleObject81.bin"/><Relationship Id="rId301" Type="http://schemas.openxmlformats.org/officeDocument/2006/relationships/image" Target="media/image157.wmf"/><Relationship Id="rId322" Type="http://schemas.openxmlformats.org/officeDocument/2006/relationships/image" Target="media/image168.wmf"/><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7.wmf"/><Relationship Id="rId224" Type="http://schemas.openxmlformats.org/officeDocument/2006/relationships/image" Target="media/image115.wmf"/><Relationship Id="rId245" Type="http://schemas.openxmlformats.org/officeDocument/2006/relationships/oleObject" Target="embeddings/oleObject113.bin"/><Relationship Id="rId266" Type="http://schemas.openxmlformats.org/officeDocument/2006/relationships/oleObject" Target="embeddings/oleObject123.bin"/><Relationship Id="rId287" Type="http://schemas.openxmlformats.org/officeDocument/2006/relationships/image" Target="media/image147.wmf"/><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oleObject" Target="embeddings/oleObject76.bin"/><Relationship Id="rId312" Type="http://schemas.openxmlformats.org/officeDocument/2006/relationships/image" Target="media/image163.wmf"/><Relationship Id="rId333" Type="http://schemas.openxmlformats.org/officeDocument/2006/relationships/oleObject" Target="embeddings/oleObject153.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08.bin"/><Relationship Id="rId256" Type="http://schemas.openxmlformats.org/officeDocument/2006/relationships/image" Target="media/image131.wmf"/><Relationship Id="rId277" Type="http://schemas.openxmlformats.org/officeDocument/2006/relationships/image" Target="media/image142.wmf"/><Relationship Id="rId298" Type="http://schemas.openxmlformats.org/officeDocument/2006/relationships/image" Target="media/image155.png"/><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1.bin"/><Relationship Id="rId302" Type="http://schemas.openxmlformats.org/officeDocument/2006/relationships/oleObject" Target="embeddings/oleObject138.bin"/><Relationship Id="rId323" Type="http://schemas.openxmlformats.org/officeDocument/2006/relationships/oleObject" Target="embeddings/oleObject148.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1.wmf"/><Relationship Id="rId190" Type="http://schemas.openxmlformats.org/officeDocument/2006/relationships/oleObject" Target="embeddings/oleObject87.bin"/><Relationship Id="rId204" Type="http://schemas.openxmlformats.org/officeDocument/2006/relationships/image" Target="media/image104.wmf"/><Relationship Id="rId225" Type="http://schemas.openxmlformats.org/officeDocument/2006/relationships/oleObject" Target="embeddings/oleObject103.bin"/><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34.bin"/><Relationship Id="rId106" Type="http://schemas.openxmlformats.org/officeDocument/2006/relationships/image" Target="media/image53.wmf"/><Relationship Id="rId127" Type="http://schemas.openxmlformats.org/officeDocument/2006/relationships/image" Target="media/image64.wmf"/><Relationship Id="rId313" Type="http://schemas.openxmlformats.org/officeDocument/2006/relationships/oleObject" Target="embeddings/oleObject143.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75.png"/><Relationship Id="rId169" Type="http://schemas.openxmlformats.org/officeDocument/2006/relationships/image" Target="media/image86.wmf"/><Relationship Id="rId334" Type="http://schemas.openxmlformats.org/officeDocument/2006/relationships/image" Target="media/image174.w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10.wmf"/><Relationship Id="rId236" Type="http://schemas.openxmlformats.org/officeDocument/2006/relationships/image" Target="media/image121.wmf"/><Relationship Id="rId257" Type="http://schemas.openxmlformats.org/officeDocument/2006/relationships/oleObject" Target="embeddings/oleObject119.bin"/><Relationship Id="rId278" Type="http://schemas.openxmlformats.org/officeDocument/2006/relationships/oleObject" Target="embeddings/oleObject129.bin"/><Relationship Id="rId303" Type="http://schemas.openxmlformats.org/officeDocument/2006/relationships/image" Target="media/image158.wmf"/><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oleObject" Target="embeddings/oleObject62.bin"/><Relationship Id="rId191" Type="http://schemas.openxmlformats.org/officeDocument/2006/relationships/image" Target="media/image97.png"/><Relationship Id="rId205" Type="http://schemas.openxmlformats.org/officeDocument/2006/relationships/oleObject" Target="embeddings/oleObject94.bin"/><Relationship Id="rId247" Type="http://schemas.openxmlformats.org/officeDocument/2006/relationships/oleObject" Target="embeddings/oleObject114.bin"/><Relationship Id="rId107" Type="http://schemas.openxmlformats.org/officeDocument/2006/relationships/oleObject" Target="embeddings/oleObject47.bin"/><Relationship Id="rId289" Type="http://schemas.openxmlformats.org/officeDocument/2006/relationships/image" Target="media/image148.png"/><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76.wmf"/><Relationship Id="rId314" Type="http://schemas.openxmlformats.org/officeDocument/2006/relationships/image" Target="media/image164.wmf"/><Relationship Id="rId95" Type="http://schemas.openxmlformats.org/officeDocument/2006/relationships/oleObject" Target="embeddings/oleObject41.bin"/><Relationship Id="rId160" Type="http://schemas.openxmlformats.org/officeDocument/2006/relationships/oleObject" Target="embeddings/oleObject72.bin"/><Relationship Id="rId216" Type="http://schemas.openxmlformats.org/officeDocument/2006/relationships/oleObject" Target="embeddings/oleObject99.bin"/><Relationship Id="rId258" Type="http://schemas.openxmlformats.org/officeDocument/2006/relationships/image" Target="media/image132.wmf"/><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oleObject" Target="embeddings/oleObject149.bin"/><Relationship Id="rId171" Type="http://schemas.openxmlformats.org/officeDocument/2006/relationships/image" Target="media/image87.wmf"/><Relationship Id="rId227" Type="http://schemas.openxmlformats.org/officeDocument/2006/relationships/oleObject" Target="embeddings/oleObject104.bin"/><Relationship Id="rId269" Type="http://schemas.openxmlformats.org/officeDocument/2006/relationships/image" Target="media/image138.wmf"/><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oleObject" Target="embeddings/oleObject130.bin"/><Relationship Id="rId336" Type="http://schemas.openxmlformats.org/officeDocument/2006/relationships/image" Target="media/image175.wmf"/><Relationship Id="rId75" Type="http://schemas.openxmlformats.org/officeDocument/2006/relationships/image" Target="media/image37.wmf"/><Relationship Id="rId140" Type="http://schemas.openxmlformats.org/officeDocument/2006/relationships/oleObject" Target="embeddings/oleObject63.bin"/><Relationship Id="rId182" Type="http://schemas.openxmlformats.org/officeDocument/2006/relationships/oleObject" Target="embeddings/oleObject83.bin"/><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image" Target="media/image150.png"/><Relationship Id="rId305" Type="http://schemas.openxmlformats.org/officeDocument/2006/relationships/image" Target="media/image159.wmf"/><Relationship Id="rId44" Type="http://schemas.openxmlformats.org/officeDocument/2006/relationships/oleObject" Target="embeddings/oleObject17.bin"/><Relationship Id="rId86" Type="http://schemas.openxmlformats.org/officeDocument/2006/relationships/image" Target="media/image43.wmf"/><Relationship Id="rId151" Type="http://schemas.openxmlformats.org/officeDocument/2006/relationships/image" Target="media/image77.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5.bin"/><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image" Target="media/image133.wmf"/><Relationship Id="rId316" Type="http://schemas.openxmlformats.org/officeDocument/2006/relationships/image" Target="media/image165.wmf"/><Relationship Id="rId55" Type="http://schemas.openxmlformats.org/officeDocument/2006/relationships/oleObject" Target="embeddings/oleObject22.bin"/><Relationship Id="rId97" Type="http://schemas.openxmlformats.org/officeDocument/2006/relationships/oleObject" Target="embeddings/oleObject42.bin"/><Relationship Id="rId120" Type="http://schemas.openxmlformats.org/officeDocument/2006/relationships/image" Target="media/image60.png"/><Relationship Id="rId162" Type="http://schemas.openxmlformats.org/officeDocument/2006/relationships/oleObject" Target="embeddings/oleObject73.bin"/><Relationship Id="rId218" Type="http://schemas.openxmlformats.org/officeDocument/2006/relationships/oleObject" Target="embeddings/oleObject100.bin"/><Relationship Id="rId271" Type="http://schemas.openxmlformats.org/officeDocument/2006/relationships/image" Target="media/image139.wmf"/><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image" Target="media/image66.wmf"/><Relationship Id="rId327" Type="http://schemas.openxmlformats.org/officeDocument/2006/relationships/oleObject" Target="embeddings/oleObject150.bin"/><Relationship Id="rId173" Type="http://schemas.openxmlformats.org/officeDocument/2006/relationships/image" Target="media/image88.wmf"/><Relationship Id="rId229" Type="http://schemas.openxmlformats.org/officeDocument/2006/relationships/oleObject" Target="embeddings/oleObject1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040603-5E0D-40BE-B0DB-B271AB98E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1412</Words>
  <Characters>8050</Characters>
  <Application>Microsoft Office Word</Application>
  <DocSecurity>0</DocSecurity>
  <Lines>67</Lines>
  <Paragraphs>18</Paragraphs>
  <ScaleCrop>false</ScaleCrop>
  <Company/>
  <LinksUpToDate>false</LinksUpToDate>
  <CharactersWithSpaces>9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Sha</dc:creator>
  <cp:keywords/>
  <dc:description/>
  <cp:lastModifiedBy>Administrator</cp:lastModifiedBy>
  <cp:revision>2</cp:revision>
  <dcterms:created xsi:type="dcterms:W3CDTF">2017-12-30T15:31:00Z</dcterms:created>
  <dcterms:modified xsi:type="dcterms:W3CDTF">2017-12-30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